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8142B" w:rsidRDefault="008B45F0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823F30">
        <w:rPr>
          <w:rFonts w:hint="eastAsia"/>
          <w:sz w:val="24"/>
        </w:rPr>
        <w:t>回归</w:t>
      </w:r>
      <w:r>
        <w:rPr>
          <w:rFonts w:hint="eastAsia"/>
          <w:sz w:val="24"/>
        </w:rPr>
        <w:t>模型是机器学习中形式最简单的回归模型，</w:t>
      </w:r>
      <w:r w:rsidR="00E523FA">
        <w:rPr>
          <w:rFonts w:hint="eastAsia"/>
          <w:sz w:val="24"/>
        </w:rPr>
        <w:t>但也是很常用的一个模型，</w:t>
      </w:r>
      <w:r w:rsidR="00E85DF2">
        <w:rPr>
          <w:rFonts w:hint="eastAsia"/>
          <w:sz w:val="24"/>
        </w:rPr>
        <w:t>它假设了输入和输出具有线性关系，并求解出最佳的拟合</w:t>
      </w:r>
      <w:r w:rsidR="00963A82">
        <w:rPr>
          <w:rFonts w:hint="eastAsia"/>
          <w:sz w:val="24"/>
        </w:rPr>
        <w:t>式。</w:t>
      </w:r>
    </w:p>
    <w:p w:rsidR="00D75C1C" w:rsidRDefault="00D75C1C" w:rsidP="00BA1245">
      <w:pPr>
        <w:rPr>
          <w:sz w:val="24"/>
        </w:rPr>
      </w:pPr>
      <w:r>
        <w:rPr>
          <w:rFonts w:hint="eastAsia"/>
          <w:sz w:val="24"/>
        </w:rPr>
        <w:t>线性回归模型通常是入门机器学习</w:t>
      </w:r>
      <w:r w:rsidR="009F7CBD">
        <w:rPr>
          <w:rFonts w:hint="eastAsia"/>
          <w:sz w:val="24"/>
        </w:rPr>
        <w:t>的第一个模型，</w:t>
      </w:r>
      <w:r w:rsidR="009A6007">
        <w:rPr>
          <w:rFonts w:hint="eastAsia"/>
          <w:sz w:val="24"/>
        </w:rPr>
        <w:t>因为它简单，所以</w:t>
      </w:r>
      <w:r w:rsidR="00FD3124">
        <w:rPr>
          <w:rFonts w:hint="eastAsia"/>
          <w:sz w:val="24"/>
        </w:rPr>
        <w:t>用</w:t>
      </w:r>
      <w:r w:rsidR="007A3FF8">
        <w:rPr>
          <w:rFonts w:hint="eastAsia"/>
          <w:sz w:val="24"/>
        </w:rPr>
        <w:t>它为</w:t>
      </w:r>
      <w:r w:rsidR="00FD3124">
        <w:rPr>
          <w:rFonts w:hint="eastAsia"/>
          <w:sz w:val="24"/>
        </w:rPr>
        <w:t>作为</w:t>
      </w:r>
      <w:r w:rsidR="007A3FF8">
        <w:rPr>
          <w:rFonts w:hint="eastAsia"/>
          <w:sz w:val="24"/>
        </w:rPr>
        <w:t>例</w:t>
      </w:r>
      <w:r w:rsidR="00FD3124">
        <w:rPr>
          <w:rFonts w:hint="eastAsia"/>
          <w:sz w:val="24"/>
        </w:rPr>
        <w:t>子</w:t>
      </w:r>
      <w:r w:rsidR="007A3FF8">
        <w:rPr>
          <w:rFonts w:hint="eastAsia"/>
          <w:sz w:val="24"/>
        </w:rPr>
        <w:t>能</w:t>
      </w:r>
      <w:r w:rsidR="009A6007">
        <w:rPr>
          <w:rFonts w:hint="eastAsia"/>
          <w:sz w:val="24"/>
        </w:rPr>
        <w:t>清楚地</w:t>
      </w:r>
      <w:r w:rsidR="007A3FF8">
        <w:rPr>
          <w:rFonts w:hint="eastAsia"/>
          <w:sz w:val="24"/>
        </w:rPr>
        <w:t>说明</w:t>
      </w:r>
      <w:r w:rsidR="009A6007">
        <w:rPr>
          <w:rFonts w:hint="eastAsia"/>
          <w:sz w:val="24"/>
        </w:rPr>
        <w:t>很多所有</w:t>
      </w:r>
      <w:r w:rsidR="00C92ADC">
        <w:rPr>
          <w:rFonts w:hint="eastAsia"/>
          <w:sz w:val="24"/>
        </w:rPr>
        <w:t>机器学习模型中共同的</w:t>
      </w:r>
      <w:r w:rsidR="00674509">
        <w:rPr>
          <w:rFonts w:hint="eastAsia"/>
          <w:sz w:val="24"/>
        </w:rPr>
        <w:t>问题</w:t>
      </w:r>
      <w:r w:rsidR="009A6007">
        <w:rPr>
          <w:rFonts w:hint="eastAsia"/>
          <w:sz w:val="24"/>
        </w:rPr>
        <w:t>，比如</w:t>
      </w:r>
      <w:r w:rsidR="00B93181">
        <w:rPr>
          <w:rFonts w:hint="eastAsia"/>
          <w:sz w:val="24"/>
        </w:rPr>
        <w:t>机器学习中的</w:t>
      </w:r>
      <w:r w:rsidR="009A6007">
        <w:rPr>
          <w:rFonts w:hint="eastAsia"/>
          <w:sz w:val="24"/>
        </w:rPr>
        <w:t>过拟合和欠拟合、</w:t>
      </w:r>
      <w:r w:rsidR="00B93181">
        <w:rPr>
          <w:rFonts w:hint="eastAsia"/>
          <w:sz w:val="24"/>
        </w:rPr>
        <w:t>机器学习中的优化方法、机器学习中的</w:t>
      </w:r>
      <w:r w:rsidR="000129FD">
        <w:rPr>
          <w:rFonts w:hint="eastAsia"/>
          <w:sz w:val="24"/>
        </w:rPr>
        <w:t>正则化等。</w:t>
      </w:r>
    </w:p>
    <w:p w:rsidR="00FD5CB6" w:rsidRPr="0019355B" w:rsidRDefault="004502D4" w:rsidP="00BA1245">
      <w:pPr>
        <w:rPr>
          <w:sz w:val="24"/>
        </w:rPr>
      </w:pPr>
      <w:r>
        <w:rPr>
          <w:rFonts w:hint="eastAsia"/>
          <w:sz w:val="24"/>
        </w:rPr>
        <w:t>通常</w:t>
      </w:r>
      <w:r w:rsidR="00FD5CB6">
        <w:rPr>
          <w:rFonts w:hint="eastAsia"/>
          <w:sz w:val="24"/>
        </w:rPr>
        <w:t>对于任何一个机器学习模型的了解，都是</w:t>
      </w:r>
      <w:r w:rsidR="00244318">
        <w:rPr>
          <w:rFonts w:hint="eastAsia"/>
          <w:sz w:val="24"/>
        </w:rPr>
        <w:t>从四个方面对其</w:t>
      </w:r>
      <w:r w:rsidR="008D364A">
        <w:rPr>
          <w:rFonts w:hint="eastAsia"/>
          <w:sz w:val="24"/>
        </w:rPr>
        <w:t>进行研究：模型的</w:t>
      </w:r>
      <w:r>
        <w:rPr>
          <w:rFonts w:hint="eastAsia"/>
          <w:sz w:val="24"/>
        </w:rPr>
        <w:t>形式、模型的目标函数、模型的优化算法、模型的正则化策略。下面我们依次介绍这四个方面。</w:t>
      </w:r>
    </w:p>
    <w:p w:rsidR="0088142B" w:rsidRPr="00FA3A2F" w:rsidRDefault="0088142B" w:rsidP="00BA1245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5A7324" w:rsidRPr="0019355B">
        <w:rPr>
          <w:rFonts w:hint="eastAsia"/>
        </w:rPr>
        <w:t>线性回归模型</w:t>
      </w:r>
      <w:r w:rsidR="0019355B" w:rsidRPr="0019355B">
        <w:rPr>
          <w:rFonts w:hint="eastAsia"/>
        </w:rPr>
        <w:t>的形式</w:t>
      </w:r>
    </w:p>
    <w:p w:rsidR="005A7324" w:rsidRDefault="00F97CED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FA6E72">
        <w:rPr>
          <w:rFonts w:hint="eastAsia"/>
          <w:sz w:val="24"/>
        </w:rPr>
        <w:t>回归</w:t>
      </w:r>
      <w:r w:rsidR="009A7C3A">
        <w:rPr>
          <w:rFonts w:hint="eastAsia"/>
          <w:sz w:val="24"/>
        </w:rPr>
        <w:t>模型的</w:t>
      </w:r>
      <w:r>
        <w:rPr>
          <w:rFonts w:hint="eastAsia"/>
          <w:sz w:val="24"/>
        </w:rPr>
        <w:t>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D3AC2" w:rsidRPr="0012334E" w:rsidTr="008200EB">
        <w:tc>
          <w:tcPr>
            <w:tcW w:w="7763" w:type="dxa"/>
          </w:tcPr>
          <w:p w:rsidR="000D3AC2" w:rsidRDefault="0065569D" w:rsidP="002A5581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35pt;height:18.2pt" o:ole="">
                  <v:imagedata r:id="rId9" o:title=""/>
                </v:shape>
                <o:OLEObject Type="Embed" ProgID="Equation.DSMT4" ShapeID="_x0000_i1025" DrawAspect="Content" ObjectID="_1652083882" r:id="rId10"/>
              </w:object>
            </w:r>
          </w:p>
        </w:tc>
        <w:tc>
          <w:tcPr>
            <w:tcW w:w="759" w:type="dxa"/>
            <w:vAlign w:val="center"/>
          </w:tcPr>
          <w:p w:rsidR="0012334E" w:rsidRPr="0012334E" w:rsidRDefault="00AB7D88" w:rsidP="00AB7D88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0D3AC2" w:rsidRPr="0012334E">
              <w:rPr>
                <w:rFonts w:hint="eastAsia"/>
                <w:position w:val="-10"/>
                <w:sz w:val="24"/>
              </w:rPr>
              <w:t>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D221B" w:rsidRDefault="00003486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E059B2">
        <w:rPr>
          <w:rFonts w:hint="eastAsia"/>
          <w:sz w:val="24"/>
        </w:rPr>
        <w:t>，</w:t>
      </w:r>
      <w:r w:rsidR="0075333F" w:rsidRPr="0075333F">
        <w:rPr>
          <w:position w:val="-12"/>
          <w:sz w:val="24"/>
        </w:rPr>
        <w:object w:dxaOrig="1520" w:dyaOrig="360">
          <v:shape id="_x0000_i1026" type="#_x0000_t75" style="width:76.35pt;height:18.2pt" o:ole="">
            <v:imagedata r:id="rId11" o:title=""/>
          </v:shape>
          <o:OLEObject Type="Embed" ProgID="Equation.DSMT4" ShapeID="_x0000_i1026" DrawAspect="Content" ObjectID="_1652083883" r:id="rId12"/>
        </w:object>
      </w:r>
      <w:r w:rsidR="007E01C2">
        <w:rPr>
          <w:rFonts w:hint="eastAsia"/>
          <w:sz w:val="24"/>
        </w:rPr>
        <w:t>表示</w:t>
      </w:r>
      <w:r w:rsidR="00EA6B42">
        <w:rPr>
          <w:rFonts w:hint="eastAsia"/>
          <w:sz w:val="24"/>
        </w:rPr>
        <w:t>一个样本</w:t>
      </w:r>
      <w:r w:rsidR="005D5066">
        <w:rPr>
          <w:rFonts w:hint="eastAsia"/>
          <w:sz w:val="24"/>
        </w:rPr>
        <w:t>的输入</w:t>
      </w:r>
      <w:r w:rsidR="000D5272">
        <w:rPr>
          <w:rFonts w:hint="eastAsia"/>
          <w:sz w:val="24"/>
        </w:rPr>
        <w:t>，它是</w:t>
      </w:r>
      <w:r w:rsidR="0075333F">
        <w:rPr>
          <w:rFonts w:hint="eastAsia"/>
          <w:sz w:val="24"/>
        </w:rPr>
        <w:t>n</w:t>
      </w:r>
      <w:r w:rsidR="0075333F">
        <w:rPr>
          <w:rFonts w:hint="eastAsia"/>
          <w:sz w:val="24"/>
        </w:rPr>
        <w:t>维</w:t>
      </w:r>
      <w:r w:rsidR="00ED2BC4">
        <w:rPr>
          <w:rFonts w:hint="eastAsia"/>
          <w:sz w:val="24"/>
        </w:rPr>
        <w:t>向量</w:t>
      </w:r>
      <w:r w:rsidR="001761E8">
        <w:rPr>
          <w:rFonts w:hint="eastAsia"/>
          <w:sz w:val="24"/>
        </w:rPr>
        <w:t>，每个分量是样本的一个</w:t>
      </w:r>
      <w:r w:rsidR="001761E8" w:rsidRPr="00C9151F">
        <w:rPr>
          <w:rFonts w:hint="eastAsia"/>
          <w:color w:val="FF0000"/>
          <w:sz w:val="24"/>
        </w:rPr>
        <w:t>特征</w:t>
      </w:r>
      <w:r w:rsidR="008A48A1">
        <w:rPr>
          <w:rFonts w:hint="eastAsia"/>
          <w:sz w:val="24"/>
        </w:rPr>
        <w:t>；</w:t>
      </w:r>
      <w:r w:rsidR="00E325E5" w:rsidRPr="00E325E5">
        <w:rPr>
          <w:position w:val="-12"/>
          <w:sz w:val="24"/>
        </w:rPr>
        <w:object w:dxaOrig="1740" w:dyaOrig="360">
          <v:shape id="_x0000_i1027" type="#_x0000_t75" style="width:87.05pt;height:18.2pt" o:ole="">
            <v:imagedata r:id="rId13" o:title=""/>
          </v:shape>
          <o:OLEObject Type="Embed" ProgID="Equation.DSMT4" ShapeID="_x0000_i1027" DrawAspect="Content" ObjectID="_1652083884" r:id="rId14"/>
        </w:object>
      </w:r>
      <w:r w:rsidR="00E325E5">
        <w:rPr>
          <w:rFonts w:hint="eastAsia"/>
          <w:sz w:val="24"/>
        </w:rPr>
        <w:t>和</w:t>
      </w:r>
      <w:r w:rsidR="00E325E5">
        <w:rPr>
          <w:rFonts w:hint="eastAsia"/>
          <w:sz w:val="24"/>
        </w:rPr>
        <w:t>b</w:t>
      </w:r>
      <w:r w:rsidR="00E325E5">
        <w:rPr>
          <w:rFonts w:hint="eastAsia"/>
          <w:sz w:val="24"/>
        </w:rPr>
        <w:t>是模型参数，前者</w:t>
      </w:r>
      <w:r w:rsidR="008A48A1">
        <w:rPr>
          <w:rFonts w:hint="eastAsia"/>
          <w:sz w:val="24"/>
        </w:rPr>
        <w:t>又称</w:t>
      </w:r>
      <w:r w:rsidR="00AA61B4">
        <w:rPr>
          <w:rFonts w:hint="eastAsia"/>
          <w:sz w:val="24"/>
        </w:rPr>
        <w:t>为</w:t>
      </w:r>
      <w:r w:rsidR="001A06C5">
        <w:rPr>
          <w:rFonts w:hint="eastAsia"/>
          <w:sz w:val="24"/>
        </w:rPr>
        <w:t>（特征的）</w:t>
      </w:r>
      <w:r w:rsidR="008A48A1">
        <w:rPr>
          <w:rFonts w:hint="eastAsia"/>
          <w:sz w:val="24"/>
        </w:rPr>
        <w:t>系数，后者</w:t>
      </w:r>
      <w:r w:rsidR="008E73B6">
        <w:rPr>
          <w:rFonts w:hint="eastAsia"/>
          <w:sz w:val="24"/>
        </w:rPr>
        <w:t>又</w:t>
      </w:r>
      <w:r w:rsidR="008A48A1">
        <w:rPr>
          <w:rFonts w:hint="eastAsia"/>
          <w:sz w:val="24"/>
        </w:rPr>
        <w:t>称为截距；</w:t>
      </w:r>
      <w:r w:rsidR="0065569D" w:rsidRPr="0065569D">
        <w:rPr>
          <w:position w:val="-10"/>
          <w:sz w:val="24"/>
        </w:rPr>
        <w:object w:dxaOrig="200" w:dyaOrig="320">
          <v:shape id="_x0000_i1028" type="#_x0000_t75" style="width:9.9pt;height:16.2pt" o:ole="">
            <v:imagedata r:id="rId15" o:title=""/>
          </v:shape>
          <o:OLEObject Type="Embed" ProgID="Equation.DSMT4" ShapeID="_x0000_i1028" DrawAspect="Content" ObjectID="_1652083885" r:id="rId16"/>
        </w:object>
      </w:r>
      <w:r w:rsidR="0065569D">
        <w:rPr>
          <w:rFonts w:hint="eastAsia"/>
          <w:sz w:val="24"/>
        </w:rPr>
        <w:t>是</w:t>
      </w:r>
      <w:r w:rsidR="0077139C">
        <w:rPr>
          <w:rFonts w:hint="eastAsia"/>
          <w:sz w:val="24"/>
        </w:rPr>
        <w:t>模型对</w:t>
      </w:r>
      <w:r w:rsidR="004F7509">
        <w:rPr>
          <w:rFonts w:hint="eastAsia"/>
          <w:sz w:val="24"/>
        </w:rPr>
        <w:t>该样本的</w:t>
      </w:r>
      <w:r w:rsidR="001D221B">
        <w:rPr>
          <w:rFonts w:hint="eastAsia"/>
          <w:sz w:val="24"/>
        </w:rPr>
        <w:t>输出</w:t>
      </w:r>
      <w:r w:rsidR="00070875">
        <w:rPr>
          <w:rFonts w:hint="eastAsia"/>
          <w:sz w:val="24"/>
        </w:rPr>
        <w:t>，是一个</w:t>
      </w:r>
      <w:r w:rsidR="00FF4101">
        <w:rPr>
          <w:rFonts w:hint="eastAsia"/>
          <w:sz w:val="24"/>
        </w:rPr>
        <w:t>实值</w:t>
      </w:r>
      <w:r w:rsidR="00070875">
        <w:rPr>
          <w:rFonts w:hint="eastAsia"/>
          <w:sz w:val="24"/>
        </w:rPr>
        <w:t>标量。</w:t>
      </w:r>
    </w:p>
    <w:p w:rsidR="0060770F" w:rsidRDefault="0060770F" w:rsidP="00BA1245">
      <w:pPr>
        <w:rPr>
          <w:sz w:val="24"/>
        </w:rPr>
      </w:pPr>
      <w:r>
        <w:rPr>
          <w:rFonts w:hint="eastAsia"/>
          <w:sz w:val="24"/>
        </w:rPr>
        <w:t>一般情况下，我们</w:t>
      </w:r>
      <w:r w:rsidR="003B5560">
        <w:rPr>
          <w:rFonts w:hint="eastAsia"/>
          <w:sz w:val="24"/>
        </w:rPr>
        <w:t>表示</w:t>
      </w:r>
      <w:r w:rsidR="00911351">
        <w:rPr>
          <w:rFonts w:hint="eastAsia"/>
          <w:sz w:val="24"/>
        </w:rPr>
        <w:t>的</w:t>
      </w:r>
      <w:r w:rsidR="0087675D">
        <w:rPr>
          <w:rFonts w:hint="eastAsia"/>
          <w:sz w:val="24"/>
        </w:rPr>
        <w:t>向量都默认是列向量，因此</w:t>
      </w:r>
      <w:r w:rsidR="00241D0A">
        <w:rPr>
          <w:rFonts w:hint="eastAsia"/>
          <w:sz w:val="24"/>
        </w:rPr>
        <w:t>在式子中要对</w:t>
      </w:r>
      <w:r w:rsidR="00241D0A" w:rsidRPr="00241D0A">
        <w:rPr>
          <w:position w:val="-6"/>
          <w:sz w:val="24"/>
        </w:rPr>
        <w:object w:dxaOrig="260" w:dyaOrig="260">
          <v:shape id="_x0000_i1029" type="#_x0000_t75" style="width:13.05pt;height:13.05pt" o:ole="">
            <v:imagedata r:id="rId17" o:title=""/>
          </v:shape>
          <o:OLEObject Type="Embed" ProgID="Equation.DSMT4" ShapeID="_x0000_i1029" DrawAspect="Content" ObjectID="_1652083886" r:id="rId18"/>
        </w:object>
      </w:r>
      <w:r w:rsidR="00241D0A">
        <w:rPr>
          <w:rFonts w:hint="eastAsia"/>
          <w:sz w:val="24"/>
        </w:rPr>
        <w:t>转置，变成行向量，再与</w:t>
      </w:r>
      <w:r w:rsidR="00241D0A" w:rsidRPr="00241D0A">
        <w:rPr>
          <w:position w:val="-4"/>
          <w:sz w:val="24"/>
        </w:rPr>
        <w:object w:dxaOrig="200" w:dyaOrig="240">
          <v:shape id="_x0000_i1030" type="#_x0000_t75" style="width:9.9pt;height:12.65pt" o:ole="">
            <v:imagedata r:id="rId19" o:title=""/>
          </v:shape>
          <o:OLEObject Type="Embed" ProgID="Equation.DSMT4" ShapeID="_x0000_i1030" DrawAspect="Content" ObjectID="_1652083887" r:id="rId20"/>
        </w:object>
      </w:r>
      <w:r w:rsidR="00241D0A">
        <w:rPr>
          <w:rFonts w:hint="eastAsia"/>
          <w:sz w:val="24"/>
        </w:rPr>
        <w:t>相乘。</w:t>
      </w:r>
    </w:p>
    <w:p w:rsidR="0019355B" w:rsidRDefault="00163643" w:rsidP="00BA1245">
      <w:pPr>
        <w:rPr>
          <w:sz w:val="24"/>
        </w:rPr>
      </w:pPr>
      <w:r>
        <w:rPr>
          <w:rFonts w:hint="eastAsia"/>
          <w:sz w:val="24"/>
        </w:rPr>
        <w:t>可以看到，</w:t>
      </w:r>
      <w:r w:rsidR="00E8432B">
        <w:rPr>
          <w:rFonts w:hint="eastAsia"/>
          <w:sz w:val="24"/>
        </w:rPr>
        <w:t>x</w:t>
      </w:r>
      <w:r w:rsidR="001C22C4">
        <w:rPr>
          <w:rFonts w:hint="eastAsia"/>
          <w:sz w:val="24"/>
        </w:rPr>
        <w:t>和</w:t>
      </w:r>
      <w:r w:rsidR="00E8432B">
        <w:rPr>
          <w:rFonts w:hint="eastAsia"/>
          <w:sz w:val="24"/>
        </w:rPr>
        <w:t>w</w:t>
      </w:r>
      <w:r w:rsidR="001C22C4">
        <w:rPr>
          <w:rFonts w:hint="eastAsia"/>
          <w:sz w:val="24"/>
        </w:rPr>
        <w:t>上面有小箭头</w:t>
      </w:r>
      <w:r w:rsidR="00705C29">
        <w:rPr>
          <w:rFonts w:hint="eastAsia"/>
          <w:sz w:val="24"/>
        </w:rPr>
        <w:t>，</w:t>
      </w:r>
      <w:r w:rsidR="001C22C4">
        <w:rPr>
          <w:rFonts w:hint="eastAsia"/>
          <w:sz w:val="24"/>
        </w:rPr>
        <w:t>是</w:t>
      </w:r>
      <w:r w:rsidR="00930EB2">
        <w:rPr>
          <w:rFonts w:hint="eastAsia"/>
          <w:sz w:val="24"/>
        </w:rPr>
        <w:t>为了强调</w:t>
      </w:r>
      <w:r w:rsidR="001C22C4">
        <w:rPr>
          <w:rFonts w:hint="eastAsia"/>
          <w:sz w:val="24"/>
        </w:rPr>
        <w:t>它们是</w:t>
      </w:r>
      <w:r w:rsidR="001C4924">
        <w:rPr>
          <w:rFonts w:hint="eastAsia"/>
          <w:sz w:val="24"/>
        </w:rPr>
        <w:t>向量。然而</w:t>
      </w:r>
      <w:r w:rsidR="001E55DD">
        <w:rPr>
          <w:rFonts w:hint="eastAsia"/>
          <w:sz w:val="24"/>
        </w:rPr>
        <w:t>大多情况下，</w:t>
      </w:r>
      <w:r w:rsidR="00B67D2C">
        <w:rPr>
          <w:rFonts w:hint="eastAsia"/>
          <w:sz w:val="24"/>
        </w:rPr>
        <w:t>小箭头被省略，即写作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163BF">
        <w:tc>
          <w:tcPr>
            <w:tcW w:w="7763" w:type="dxa"/>
          </w:tcPr>
          <w:p w:rsidR="002F1684" w:rsidRDefault="00FF0C95" w:rsidP="00C40BEB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 id="_x0000_i1031" type="#_x0000_t75" style="width:74.35pt;height:18.2pt" o:ole="">
                  <v:imagedata r:id="rId21" o:title=""/>
                </v:shape>
                <o:OLEObject Type="Embed" ProgID="Equation.DSMT4" ShapeID="_x0000_i1031" DrawAspect="Content" ObjectID="_1652083888" r:id="rId22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63643" w:rsidRDefault="00B67D2C" w:rsidP="00B67D2C">
      <w:pPr>
        <w:rPr>
          <w:sz w:val="24"/>
        </w:rPr>
      </w:pPr>
      <w:r>
        <w:rPr>
          <w:rFonts w:hint="eastAsia"/>
          <w:sz w:val="24"/>
        </w:rPr>
        <w:t>但一定要注意区分</w:t>
      </w:r>
      <w:r w:rsidR="00A25259">
        <w:rPr>
          <w:rFonts w:hint="eastAsia"/>
          <w:sz w:val="24"/>
        </w:rPr>
        <w:t>表达式中的</w:t>
      </w:r>
      <w:r>
        <w:rPr>
          <w:rFonts w:hint="eastAsia"/>
          <w:sz w:val="24"/>
        </w:rPr>
        <w:t>向量和标量。</w:t>
      </w:r>
    </w:p>
    <w:p w:rsidR="00A30FED" w:rsidRDefault="0005799A" w:rsidP="00B67D2C">
      <w:pPr>
        <w:rPr>
          <w:sz w:val="24"/>
        </w:rPr>
      </w:pPr>
      <w:r>
        <w:rPr>
          <w:rFonts w:hint="eastAsia"/>
          <w:sz w:val="24"/>
        </w:rPr>
        <w:t>线性回归模型的形式还有</w:t>
      </w:r>
      <w:r w:rsidR="00A20A3E">
        <w:rPr>
          <w:rFonts w:hint="eastAsia"/>
          <w:sz w:val="24"/>
        </w:rPr>
        <w:t>一种</w:t>
      </w:r>
      <w:r>
        <w:rPr>
          <w:rFonts w:hint="eastAsia"/>
          <w:sz w:val="24"/>
        </w:rPr>
        <w:t>更简洁</w:t>
      </w:r>
      <w:r w:rsidR="005D5066">
        <w:rPr>
          <w:rFonts w:hint="eastAsia"/>
          <w:sz w:val="24"/>
        </w:rPr>
        <w:t>的</w:t>
      </w:r>
      <w:r w:rsidR="00A20A3E">
        <w:rPr>
          <w:rFonts w:hint="eastAsia"/>
          <w:sz w:val="24"/>
        </w:rPr>
        <w:t>表示方法，</w:t>
      </w:r>
      <w:r w:rsidR="00A30FED">
        <w:rPr>
          <w:rFonts w:hint="eastAsia"/>
          <w:sz w:val="24"/>
        </w:rPr>
        <w:t>就是</w:t>
      </w:r>
      <w:r w:rsidR="00CE32CA">
        <w:rPr>
          <w:rFonts w:hint="eastAsia"/>
          <w:sz w:val="24"/>
        </w:rPr>
        <w:t>将</w:t>
      </w:r>
      <w:r w:rsidR="00CE32CA">
        <w:rPr>
          <w:rFonts w:hint="eastAsia"/>
          <w:sz w:val="24"/>
        </w:rPr>
        <w:t>b</w:t>
      </w:r>
      <w:r w:rsidR="00CE32CA">
        <w:rPr>
          <w:rFonts w:hint="eastAsia"/>
          <w:sz w:val="24"/>
        </w:rPr>
        <w:t>表示成</w:t>
      </w:r>
      <w:r w:rsidR="00CE32CA">
        <w:rPr>
          <w:rFonts w:hint="eastAsia"/>
          <w:sz w:val="24"/>
        </w:rPr>
        <w:t>w</w:t>
      </w:r>
      <w:r w:rsidR="00CE32CA">
        <w:rPr>
          <w:rFonts w:hint="eastAsia"/>
          <w:sz w:val="24"/>
        </w:rPr>
        <w:t>的一个分量</w:t>
      </w:r>
      <w:r w:rsidR="00CE32CA" w:rsidRPr="00E325E5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23" o:title=""/>
          </v:shape>
          <o:OLEObject Type="Embed" ProgID="Equation.DSMT4" ShapeID="_x0000_i1032" DrawAspect="Content" ObjectID="_1652083889" r:id="rId24"/>
        </w:object>
      </w:r>
      <w:r w:rsidR="00CE32CA">
        <w:rPr>
          <w:rFonts w:hint="eastAsia"/>
          <w:sz w:val="24"/>
        </w:rPr>
        <w:t>，</w:t>
      </w:r>
      <w:r w:rsidR="00A30FED">
        <w:rPr>
          <w:rFonts w:hint="eastAsia"/>
          <w:sz w:val="24"/>
        </w:rPr>
        <w:t>即</w:t>
      </w:r>
      <w:r w:rsidR="00A30FED" w:rsidRPr="00E325E5">
        <w:rPr>
          <w:position w:val="-12"/>
          <w:sz w:val="24"/>
        </w:rPr>
        <w:object w:dxaOrig="2100" w:dyaOrig="360">
          <v:shape id="_x0000_i1033" type="#_x0000_t75" style="width:105.25pt;height:18.2pt" o:ole="">
            <v:imagedata r:id="rId25" o:title=""/>
          </v:shape>
          <o:OLEObject Type="Embed" ProgID="Equation.DSMT4" ShapeID="_x0000_i1033" DrawAspect="Content" ObjectID="_1652083890" r:id="rId26"/>
        </w:object>
      </w:r>
      <w:r w:rsidR="00A30FED">
        <w:rPr>
          <w:rFonts w:hint="eastAsia"/>
          <w:sz w:val="24"/>
        </w:rPr>
        <w:t>，</w:t>
      </w:r>
      <w:r w:rsidR="00CE32CA">
        <w:rPr>
          <w:rFonts w:hint="eastAsia"/>
          <w:sz w:val="24"/>
        </w:rPr>
        <w:t>此时</w:t>
      </w:r>
      <w:r w:rsidR="005D5066">
        <w:rPr>
          <w:rFonts w:hint="eastAsia"/>
          <w:sz w:val="24"/>
        </w:rPr>
        <w:t>样本</w:t>
      </w:r>
      <w:r w:rsidR="00A30FED">
        <w:rPr>
          <w:rFonts w:hint="eastAsia"/>
          <w:sz w:val="24"/>
        </w:rPr>
        <w:t>输入</w:t>
      </w:r>
      <w:r w:rsidR="00A30FED">
        <w:rPr>
          <w:rFonts w:hint="eastAsia"/>
          <w:sz w:val="24"/>
        </w:rPr>
        <w:t>x</w:t>
      </w:r>
      <w:r w:rsidR="00A30FED">
        <w:rPr>
          <w:rFonts w:hint="eastAsia"/>
          <w:sz w:val="24"/>
        </w:rPr>
        <w:t>也相应地变成</w:t>
      </w:r>
      <w:r w:rsidR="00A30FED" w:rsidRPr="0075333F">
        <w:rPr>
          <w:position w:val="-12"/>
          <w:sz w:val="24"/>
        </w:rPr>
        <w:object w:dxaOrig="1700" w:dyaOrig="360">
          <v:shape id="_x0000_i1034" type="#_x0000_t75" style="width:85.05pt;height:18.2pt" o:ole="">
            <v:imagedata r:id="rId27" o:title=""/>
          </v:shape>
          <o:OLEObject Type="Embed" ProgID="Equation.DSMT4" ShapeID="_x0000_i1034" DrawAspect="Content" ObjectID="_1652083891" r:id="rId28"/>
        </w:object>
      </w:r>
      <w:r w:rsidR="00097F1C">
        <w:rPr>
          <w:rFonts w:hint="eastAsia"/>
          <w:sz w:val="24"/>
        </w:rPr>
        <w:t>，模型的形式就写成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541DA" w:rsidRPr="0012334E" w:rsidTr="000C72DC">
        <w:tc>
          <w:tcPr>
            <w:tcW w:w="7763" w:type="dxa"/>
          </w:tcPr>
          <w:p w:rsidR="00D541DA" w:rsidRDefault="00FF0C95" w:rsidP="00417B75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240" w:dyaOrig="360">
                <v:shape id="_x0000_i1035" type="#_x0000_t75" style="width:62.1pt;height:18.2pt" o:ole="">
                  <v:imagedata r:id="rId29" o:title=""/>
                </v:shape>
                <o:OLEObject Type="Embed" ProgID="Equation.DSMT4" ShapeID="_x0000_i1035" DrawAspect="Content" ObjectID="_1652083892" r:id="rId30"/>
              </w:object>
            </w:r>
          </w:p>
        </w:tc>
        <w:tc>
          <w:tcPr>
            <w:tcW w:w="759" w:type="dxa"/>
            <w:vAlign w:val="center"/>
          </w:tcPr>
          <w:p w:rsidR="00D541DA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7F1C" w:rsidRDefault="00097F1C" w:rsidP="00A242E9">
      <w:pPr>
        <w:rPr>
          <w:sz w:val="24"/>
        </w:rPr>
      </w:pPr>
    </w:p>
    <w:p w:rsidR="00097F1C" w:rsidRDefault="00097F1C" w:rsidP="00097F1C">
      <w:pPr>
        <w:rPr>
          <w:sz w:val="24"/>
        </w:rPr>
      </w:pPr>
      <w:r>
        <w:rPr>
          <w:rFonts w:hint="eastAsia"/>
          <w:sz w:val="24"/>
        </w:rPr>
        <w:t>但是注意，这里的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跟</w:t>
      </w:r>
      <w:r w:rsidR="007B728D">
        <w:rPr>
          <w:rFonts w:hint="eastAsia"/>
          <w:sz w:val="24"/>
        </w:rPr>
        <w:t>（</w:t>
      </w:r>
      <w:r w:rsidR="007B728D">
        <w:rPr>
          <w:rFonts w:hint="eastAsia"/>
          <w:sz w:val="24"/>
        </w:rPr>
        <w:t>2</w:t>
      </w:r>
      <w:r w:rsidR="007B728D">
        <w:rPr>
          <w:rFonts w:hint="eastAsia"/>
          <w:sz w:val="24"/>
        </w:rPr>
        <w:t>）</w:t>
      </w:r>
      <w:r>
        <w:rPr>
          <w:rFonts w:hint="eastAsia"/>
          <w:sz w:val="24"/>
        </w:rPr>
        <w:t>式中</w:t>
      </w:r>
      <w:r w:rsidR="002A0D98">
        <w:rPr>
          <w:rFonts w:hint="eastAsia"/>
          <w:sz w:val="24"/>
        </w:rPr>
        <w:t>的</w:t>
      </w:r>
      <w:r w:rsidR="002A0D98">
        <w:rPr>
          <w:rFonts w:hint="eastAsia"/>
          <w:sz w:val="24"/>
        </w:rPr>
        <w:t>w</w:t>
      </w:r>
      <w:r w:rsidR="002A0D98">
        <w:rPr>
          <w:rFonts w:hint="eastAsia"/>
          <w:sz w:val="24"/>
        </w:rPr>
        <w:t>和</w:t>
      </w:r>
      <w:r w:rsidR="002A0D98">
        <w:rPr>
          <w:rFonts w:hint="eastAsia"/>
          <w:sz w:val="24"/>
        </w:rPr>
        <w:t>x</w:t>
      </w:r>
      <w:r>
        <w:rPr>
          <w:rFonts w:hint="eastAsia"/>
          <w:sz w:val="24"/>
        </w:rPr>
        <w:t>都不相同。</w:t>
      </w:r>
    </w:p>
    <w:p w:rsidR="00661598" w:rsidRDefault="007D2258" w:rsidP="00097F1C">
      <w:pPr>
        <w:rPr>
          <w:sz w:val="24"/>
        </w:rPr>
      </w:pPr>
      <w:r>
        <w:rPr>
          <w:rFonts w:hint="eastAsia"/>
          <w:sz w:val="24"/>
        </w:rPr>
        <w:t>后面我们就使用这种简化的形式。</w:t>
      </w:r>
    </w:p>
    <w:p w:rsidR="005F7BB3" w:rsidRDefault="005F7BB3" w:rsidP="00097F1C">
      <w:pPr>
        <w:rPr>
          <w:rFonts w:hint="eastAsia"/>
          <w:sz w:val="24"/>
        </w:rPr>
      </w:pPr>
    </w:p>
    <w:p w:rsidR="001A7889" w:rsidRPr="00661598" w:rsidRDefault="001761E8" w:rsidP="001A7889">
      <w:pPr>
        <w:rPr>
          <w:sz w:val="24"/>
        </w:rPr>
      </w:pPr>
      <w:r>
        <w:rPr>
          <w:rFonts w:hint="eastAsia"/>
          <w:sz w:val="24"/>
        </w:rPr>
        <w:t>可以看出，</w:t>
      </w:r>
      <w:r w:rsidR="005F7BB3">
        <w:rPr>
          <w:rFonts w:hint="eastAsia"/>
          <w:sz w:val="24"/>
        </w:rPr>
        <w:t>线性回归模型</w:t>
      </w:r>
      <w:r w:rsidR="003625DC">
        <w:rPr>
          <w:rFonts w:hint="eastAsia"/>
          <w:sz w:val="24"/>
        </w:rPr>
        <w:t>对一个样本</w:t>
      </w:r>
      <w:r w:rsidR="000948E6">
        <w:rPr>
          <w:rFonts w:hint="eastAsia"/>
          <w:sz w:val="24"/>
        </w:rPr>
        <w:t>x</w:t>
      </w:r>
      <w:r w:rsidR="003625DC">
        <w:rPr>
          <w:rFonts w:hint="eastAsia"/>
          <w:sz w:val="24"/>
        </w:rPr>
        <w:t>的预测值</w:t>
      </w:r>
      <w:r w:rsidR="000948E6" w:rsidRPr="000948E6">
        <w:rPr>
          <w:position w:val="-10"/>
          <w:sz w:val="24"/>
        </w:rPr>
        <w:object w:dxaOrig="200" w:dyaOrig="320">
          <v:shape id="_x0000_i1069" type="#_x0000_t75" style="width:9.9pt;height:15.8pt" o:ole="">
            <v:imagedata r:id="rId31" o:title=""/>
          </v:shape>
          <o:OLEObject Type="Embed" ProgID="Equation.DSMT4" ShapeID="_x0000_i1069" DrawAspect="Content" ObjectID="_1652083893" r:id="rId32"/>
        </w:object>
      </w:r>
      <w:r w:rsidR="003625DC">
        <w:rPr>
          <w:rFonts w:hint="eastAsia"/>
          <w:sz w:val="24"/>
        </w:rPr>
        <w:t>，就是将</w:t>
      </w:r>
      <w:r w:rsidR="00417136">
        <w:rPr>
          <w:rFonts w:hint="eastAsia"/>
          <w:sz w:val="24"/>
        </w:rPr>
        <w:t>该</w:t>
      </w:r>
      <w:r w:rsidR="000C2ACB">
        <w:rPr>
          <w:rFonts w:hint="eastAsia"/>
          <w:sz w:val="24"/>
        </w:rPr>
        <w:t>样本</w:t>
      </w:r>
      <w:r w:rsidR="00417136">
        <w:rPr>
          <w:rFonts w:hint="eastAsia"/>
          <w:sz w:val="24"/>
        </w:rPr>
        <w:t>的</w:t>
      </w:r>
      <w:r w:rsidR="000C2ACB">
        <w:rPr>
          <w:rFonts w:hint="eastAsia"/>
          <w:sz w:val="24"/>
        </w:rPr>
        <w:t>各维特征的</w:t>
      </w:r>
      <w:r w:rsidR="000C2ACB">
        <w:rPr>
          <w:rFonts w:hint="eastAsia"/>
          <w:sz w:val="24"/>
        </w:rPr>
        <w:lastRenderedPageBreak/>
        <w:t>取值加权求和，因此</w:t>
      </w:r>
      <w:r w:rsidR="00F06FDC">
        <w:rPr>
          <w:rFonts w:hint="eastAsia"/>
          <w:sz w:val="24"/>
        </w:rPr>
        <w:t>求和项中的</w:t>
      </w:r>
      <w:r w:rsidR="00BA7635">
        <w:rPr>
          <w:rFonts w:hint="eastAsia"/>
          <w:sz w:val="24"/>
        </w:rPr>
        <w:t>某一项</w:t>
      </w:r>
      <w:r w:rsidR="000A64C1" w:rsidRPr="000A64C1">
        <w:rPr>
          <w:position w:val="-12"/>
          <w:sz w:val="24"/>
        </w:rPr>
        <w:object w:dxaOrig="499" w:dyaOrig="360">
          <v:shape id="_x0000_i1070" type="#_x0000_t75" style="width:24.9pt;height:18.2pt" o:ole="">
            <v:imagedata r:id="rId33" o:title=""/>
          </v:shape>
          <o:OLEObject Type="Embed" ProgID="Equation.DSMT4" ShapeID="_x0000_i1070" DrawAspect="Content" ObjectID="_1652083894" r:id="rId34"/>
        </w:object>
      </w:r>
      <w:r w:rsidR="008308C2">
        <w:rPr>
          <w:rFonts w:hint="eastAsia"/>
          <w:sz w:val="24"/>
        </w:rPr>
        <w:t>（对应于一维特征）</w:t>
      </w:r>
      <w:r w:rsidR="00BA7635">
        <w:rPr>
          <w:rFonts w:hint="eastAsia"/>
          <w:sz w:val="24"/>
        </w:rPr>
        <w:t>的</w:t>
      </w:r>
      <w:r w:rsidR="006932DF">
        <w:rPr>
          <w:rFonts w:hint="eastAsia"/>
          <w:sz w:val="24"/>
        </w:rPr>
        <w:t>值相对其他</w:t>
      </w:r>
      <w:r w:rsidR="0029792D">
        <w:rPr>
          <w:rFonts w:hint="eastAsia"/>
          <w:sz w:val="24"/>
        </w:rPr>
        <w:t>项的</w:t>
      </w:r>
      <w:r w:rsidR="00B26B8C">
        <w:rPr>
          <w:rFonts w:hint="eastAsia"/>
          <w:sz w:val="24"/>
        </w:rPr>
        <w:t>值越大，则该项对预测结果的影响就越大。</w:t>
      </w:r>
      <w:r w:rsidR="008308C2">
        <w:rPr>
          <w:rFonts w:hint="eastAsia"/>
          <w:sz w:val="24"/>
        </w:rPr>
        <w:t>由于每一项由</w:t>
      </w:r>
      <w:r w:rsidR="005D7531">
        <w:rPr>
          <w:rFonts w:hint="eastAsia"/>
          <w:sz w:val="24"/>
        </w:rPr>
        <w:t>某</w:t>
      </w:r>
      <w:r w:rsidR="00D242C9">
        <w:rPr>
          <w:rFonts w:hint="eastAsia"/>
          <w:sz w:val="24"/>
        </w:rPr>
        <w:t>一维特征的取值</w:t>
      </w:r>
      <w:r w:rsidR="00D242C9" w:rsidRPr="00D242C9">
        <w:rPr>
          <w:position w:val="-12"/>
          <w:sz w:val="24"/>
        </w:rPr>
        <w:object w:dxaOrig="260" w:dyaOrig="360">
          <v:shape id="_x0000_i1071" type="#_x0000_t75" style="width:13.05pt;height:18.2pt" o:ole="">
            <v:imagedata r:id="rId35" o:title=""/>
          </v:shape>
          <o:OLEObject Type="Embed" ProgID="Equation.DSMT4" ShapeID="_x0000_i1071" DrawAspect="Content" ObjectID="_1652083895" r:id="rId36"/>
        </w:object>
      </w:r>
      <w:r w:rsidR="00D242C9">
        <w:rPr>
          <w:rFonts w:hint="eastAsia"/>
          <w:sz w:val="24"/>
        </w:rPr>
        <w:t>和相应的权重</w:t>
      </w:r>
      <w:r w:rsidR="00D242C9" w:rsidRPr="00D242C9">
        <w:rPr>
          <w:position w:val="-12"/>
          <w:sz w:val="24"/>
        </w:rPr>
        <w:object w:dxaOrig="320" w:dyaOrig="360">
          <v:shape id="_x0000_i1072" type="#_x0000_t75" style="width:15.8pt;height:18.2pt" o:ole="">
            <v:imagedata r:id="rId37" o:title=""/>
          </v:shape>
          <o:OLEObject Type="Embed" ProgID="Equation.DSMT4" ShapeID="_x0000_i1072" DrawAspect="Content" ObjectID="_1652083896" r:id="rId38"/>
        </w:object>
      </w:r>
      <w:r w:rsidR="008637D2">
        <w:rPr>
          <w:rFonts w:hint="eastAsia"/>
          <w:sz w:val="24"/>
        </w:rPr>
        <w:t>相乘得到，因此</w:t>
      </w:r>
      <w:r w:rsidR="00DD5807">
        <w:rPr>
          <w:rFonts w:hint="eastAsia"/>
          <w:sz w:val="24"/>
        </w:rPr>
        <w:t>特征取值</w:t>
      </w:r>
      <w:r w:rsidR="006D1572">
        <w:rPr>
          <w:rFonts w:hint="eastAsia"/>
          <w:sz w:val="24"/>
        </w:rPr>
        <w:t>大小</w:t>
      </w:r>
      <w:r w:rsidR="00DD5807">
        <w:rPr>
          <w:rFonts w:hint="eastAsia"/>
          <w:sz w:val="24"/>
        </w:rPr>
        <w:t>和相应的权重大小都对预测结果有影响。</w:t>
      </w:r>
      <w:r w:rsidR="002057F7">
        <w:rPr>
          <w:rFonts w:hint="eastAsia"/>
          <w:sz w:val="24"/>
        </w:rPr>
        <w:t>如果各维特征取值的值域都相同，则</w:t>
      </w:r>
      <w:r w:rsidR="001B2412">
        <w:rPr>
          <w:rFonts w:hint="eastAsia"/>
          <w:sz w:val="24"/>
        </w:rPr>
        <w:t>权重就能公平地衡量各维</w:t>
      </w:r>
      <w:r w:rsidR="00707C5A">
        <w:rPr>
          <w:rFonts w:hint="eastAsia"/>
          <w:sz w:val="24"/>
        </w:rPr>
        <w:t>特征对于预测结果的重要程度。</w:t>
      </w:r>
      <w:r w:rsidR="001A7889">
        <w:rPr>
          <w:rFonts w:hint="eastAsia"/>
          <w:sz w:val="24"/>
        </w:rPr>
        <w:t>权重</w:t>
      </w:r>
      <w:r w:rsidR="001A7889">
        <w:rPr>
          <w:rFonts w:hint="eastAsia"/>
          <w:sz w:val="24"/>
        </w:rPr>
        <w:t>越大，对应的特征对于</w:t>
      </w:r>
      <w:r w:rsidR="003E3F82">
        <w:rPr>
          <w:rFonts w:hint="eastAsia"/>
          <w:sz w:val="24"/>
        </w:rPr>
        <w:t>预测结果</w:t>
      </w:r>
      <w:bookmarkStart w:id="0" w:name="_GoBack"/>
      <w:bookmarkEnd w:id="0"/>
      <w:r w:rsidR="001A7889">
        <w:rPr>
          <w:rFonts w:hint="eastAsia"/>
          <w:sz w:val="24"/>
        </w:rPr>
        <w:t>来说越重要。</w:t>
      </w:r>
    </w:p>
    <w:p w:rsidR="001761E8" w:rsidRPr="003E3F82" w:rsidRDefault="001761E8" w:rsidP="00097F1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19355B" w:rsidRPr="0019355B">
        <w:rPr>
          <w:rFonts w:hint="eastAsia"/>
        </w:rPr>
        <w:t>线性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503BC6" w:rsidRDefault="00503BC6" w:rsidP="00BA12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36" type="#_x0000_t75" style="width:182.35pt;height:18.2pt" o:ole="">
            <v:imagedata r:id="rId39" o:title=""/>
          </v:shape>
          <o:OLEObject Type="Embed" ProgID="Equation.DSMT4" ShapeID="_x0000_i1036" DrawAspect="Content" ObjectID="_1652083897" r:id="rId40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r w:rsidR="002A3B9F">
        <w:rPr>
          <w:rFonts w:hint="eastAsia"/>
          <w:sz w:val="24"/>
        </w:rPr>
        <w:t>个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特征</w:t>
      </w:r>
      <w:r w:rsidR="0001743D">
        <w:rPr>
          <w:rFonts w:hint="eastAsia"/>
          <w:sz w:val="24"/>
        </w:rPr>
        <w:t>，并有一个实值的标签</w:t>
      </w:r>
      <w:r w:rsidR="00F543D9">
        <w:rPr>
          <w:rFonts w:hint="eastAsia"/>
          <w:sz w:val="24"/>
        </w:rPr>
        <w:t>。</w:t>
      </w:r>
      <w:r w:rsidR="00B81B9B">
        <w:rPr>
          <w:rFonts w:hint="eastAsia"/>
          <w:sz w:val="24"/>
        </w:rPr>
        <w:t>注意，</w:t>
      </w:r>
      <w:r w:rsidR="00594782">
        <w:rPr>
          <w:rFonts w:hint="eastAsia"/>
          <w:sz w:val="24"/>
        </w:rPr>
        <w:t>对于样本数据，</w:t>
      </w:r>
      <w:r w:rsidR="00B81B9B">
        <w:rPr>
          <w:rFonts w:hint="eastAsia"/>
          <w:sz w:val="24"/>
        </w:rPr>
        <w:t>上标表示第几个样本，下标表示某个样本的第几维特征</w:t>
      </w:r>
      <w:r w:rsidR="0037535C">
        <w:rPr>
          <w:rFonts w:hint="eastAsia"/>
          <w:sz w:val="24"/>
        </w:rPr>
        <w:t>（或说分量）</w:t>
      </w:r>
      <w:r w:rsidR="00B81B9B">
        <w:rPr>
          <w:rFonts w:hint="eastAsia"/>
          <w:sz w:val="24"/>
        </w:rPr>
        <w:t>。</w:t>
      </w:r>
      <w:r w:rsidR="00094E46">
        <w:rPr>
          <w:rFonts w:hint="eastAsia"/>
          <w:sz w:val="24"/>
        </w:rPr>
        <w:t>我们的目标是在训练集上拟合一个线性模型。</w:t>
      </w:r>
    </w:p>
    <w:p w:rsidR="0037535C" w:rsidRDefault="00A35039" w:rsidP="00BA1245">
      <w:pPr>
        <w:rPr>
          <w:sz w:val="24"/>
        </w:rPr>
      </w:pPr>
      <w:r>
        <w:rPr>
          <w:rFonts w:hint="eastAsia"/>
          <w:sz w:val="24"/>
        </w:rPr>
        <w:t>拟合一个线性模型，需要设定一个最优准则（准则</w:t>
      </w:r>
      <w:r w:rsidR="00445597">
        <w:rPr>
          <w:rFonts w:hint="eastAsia"/>
          <w:sz w:val="24"/>
        </w:rPr>
        <w:t>定义了在训练集上有怎样表现的模型是最优的模型</w:t>
      </w:r>
      <w:r>
        <w:rPr>
          <w:rFonts w:hint="eastAsia"/>
          <w:sz w:val="24"/>
        </w:rPr>
        <w:t>）</w:t>
      </w:r>
      <w:r w:rsidR="00916642">
        <w:rPr>
          <w:rFonts w:hint="eastAsia"/>
          <w:sz w:val="24"/>
        </w:rPr>
        <w:t>，</w:t>
      </w:r>
      <w:r>
        <w:rPr>
          <w:rFonts w:hint="eastAsia"/>
          <w:sz w:val="24"/>
        </w:rPr>
        <w:t>依照这个准则</w:t>
      </w:r>
      <w:r w:rsidR="00916642">
        <w:rPr>
          <w:rFonts w:hint="eastAsia"/>
          <w:sz w:val="24"/>
        </w:rPr>
        <w:t>可以推导出模型的“目标函数”（也称为损失函数），</w:t>
      </w:r>
      <w:r w:rsidR="0014112A">
        <w:rPr>
          <w:rFonts w:hint="eastAsia"/>
          <w:sz w:val="24"/>
        </w:rPr>
        <w:t>求解</w:t>
      </w:r>
      <w:r w:rsidR="00916642">
        <w:rPr>
          <w:rFonts w:hint="eastAsia"/>
          <w:sz w:val="24"/>
        </w:rPr>
        <w:t>目标函数的最值，得到</w:t>
      </w:r>
      <w:r w:rsidR="0014112A">
        <w:rPr>
          <w:rFonts w:hint="eastAsia"/>
          <w:sz w:val="24"/>
        </w:rPr>
        <w:t>使模型成为最优模型的参数</w:t>
      </w:r>
      <w:r w:rsidR="0014112A">
        <w:rPr>
          <w:rFonts w:hint="eastAsia"/>
          <w:sz w:val="24"/>
        </w:rPr>
        <w:t>w</w:t>
      </w:r>
      <w:r w:rsidR="0014112A">
        <w:rPr>
          <w:rFonts w:hint="eastAsia"/>
          <w:sz w:val="24"/>
        </w:rPr>
        <w:t>和</w:t>
      </w:r>
      <w:r w:rsidR="0014112A">
        <w:rPr>
          <w:rFonts w:hint="eastAsia"/>
          <w:sz w:val="24"/>
        </w:rPr>
        <w:t>b</w:t>
      </w:r>
      <w:r w:rsidR="00916642">
        <w:rPr>
          <w:rFonts w:hint="eastAsia"/>
          <w:sz w:val="24"/>
        </w:rPr>
        <w:t>，就得到了最优模型</w:t>
      </w:r>
      <w:r w:rsidR="0014112A">
        <w:rPr>
          <w:rFonts w:hint="eastAsia"/>
          <w:sz w:val="24"/>
        </w:rPr>
        <w:t>。</w:t>
      </w:r>
    </w:p>
    <w:p w:rsidR="0014112A" w:rsidRDefault="00BC2C2C" w:rsidP="00BA1245">
      <w:pPr>
        <w:rPr>
          <w:sz w:val="24"/>
        </w:rPr>
      </w:pPr>
      <w:r>
        <w:rPr>
          <w:rFonts w:hint="eastAsia"/>
          <w:sz w:val="24"/>
        </w:rPr>
        <w:t>对于线性回归模型，</w:t>
      </w:r>
      <w:r w:rsidR="0014112A">
        <w:rPr>
          <w:rFonts w:hint="eastAsia"/>
          <w:sz w:val="24"/>
        </w:rPr>
        <w:t>我们有两种准则</w:t>
      </w:r>
      <w:r w:rsidR="00795CEC">
        <w:rPr>
          <w:rFonts w:hint="eastAsia"/>
          <w:sz w:val="24"/>
        </w:rPr>
        <w:t>：</w:t>
      </w:r>
    </w:p>
    <w:p w:rsidR="004D5D12" w:rsidRPr="0014112A" w:rsidRDefault="004D5D12" w:rsidP="00BA1245">
      <w:pPr>
        <w:rPr>
          <w:sz w:val="24"/>
        </w:rPr>
      </w:pPr>
    </w:p>
    <w:p w:rsidR="00631DFE" w:rsidRPr="005C641F" w:rsidRDefault="00C847C0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1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最小均方误差（</w:t>
      </w:r>
      <w:r w:rsidR="00631DFE" w:rsidRPr="005C641F">
        <w:rPr>
          <w:rFonts w:hint="eastAsia"/>
          <w:b/>
          <w:sz w:val="24"/>
        </w:rPr>
        <w:t>MSE</w:t>
      </w:r>
      <w:r w:rsidR="00631DFE" w:rsidRPr="005C641F">
        <w:rPr>
          <w:rFonts w:hint="eastAsia"/>
          <w:b/>
          <w:sz w:val="24"/>
        </w:rPr>
        <w:t>）</w:t>
      </w:r>
      <w:r w:rsidR="0088103E" w:rsidRPr="005C641F">
        <w:rPr>
          <w:rFonts w:hint="eastAsia"/>
          <w:b/>
          <w:sz w:val="24"/>
        </w:rPr>
        <w:t>准则</w:t>
      </w:r>
    </w:p>
    <w:p w:rsidR="004D5D12" w:rsidRDefault="0025595B" w:rsidP="00BA1245">
      <w:pPr>
        <w:rPr>
          <w:sz w:val="24"/>
        </w:rPr>
      </w:pPr>
      <w:r>
        <w:rPr>
          <w:rFonts w:hint="eastAsia"/>
          <w:sz w:val="24"/>
        </w:rPr>
        <w:t>MSE</w:t>
      </w:r>
      <w:r>
        <w:rPr>
          <w:rFonts w:hint="eastAsia"/>
          <w:sz w:val="24"/>
        </w:rPr>
        <w:t>准则</w:t>
      </w:r>
      <w:r w:rsidR="00971B1C">
        <w:rPr>
          <w:rFonts w:hint="eastAsia"/>
          <w:sz w:val="24"/>
        </w:rPr>
        <w:t>的思路是，</w:t>
      </w:r>
      <w:r w:rsidR="00C34A7D">
        <w:rPr>
          <w:rFonts w:hint="eastAsia"/>
          <w:sz w:val="24"/>
        </w:rPr>
        <w:t>认为</w:t>
      </w:r>
      <w:r w:rsidR="00B404C5">
        <w:rPr>
          <w:rFonts w:hint="eastAsia"/>
          <w:sz w:val="24"/>
        </w:rPr>
        <w:t>最优的模型</w:t>
      </w:r>
      <w:r w:rsidR="006B56EE">
        <w:rPr>
          <w:rFonts w:hint="eastAsia"/>
          <w:sz w:val="24"/>
        </w:rPr>
        <w:t>是使</w:t>
      </w:r>
      <w:r w:rsidR="00C6304B">
        <w:rPr>
          <w:rFonts w:hint="eastAsia"/>
          <w:sz w:val="24"/>
        </w:rPr>
        <w:t>模型在样本集上的预测的均方误差最小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9140C" w:rsidRPr="0012334E" w:rsidTr="000C72DC">
        <w:tc>
          <w:tcPr>
            <w:tcW w:w="7763" w:type="dxa"/>
          </w:tcPr>
          <w:p w:rsidR="0059140C" w:rsidRDefault="005664D6" w:rsidP="00417B75">
            <w:pPr>
              <w:jc w:val="center"/>
              <w:rPr>
                <w:sz w:val="24"/>
              </w:rPr>
            </w:pPr>
            <w:r w:rsidRPr="00C6304B">
              <w:rPr>
                <w:position w:val="-28"/>
                <w:sz w:val="24"/>
              </w:rPr>
              <w:object w:dxaOrig="2840" w:dyaOrig="680">
                <v:shape id="_x0000_i1037" type="#_x0000_t75" style="width:142pt;height:33.65pt" o:ole="">
                  <v:imagedata r:id="rId41" o:title=""/>
                </v:shape>
                <o:OLEObject Type="Embed" ProgID="Equation.DSMT4" ShapeID="_x0000_i1037" DrawAspect="Content" ObjectID="_1652083898" r:id="rId42"/>
              </w:object>
            </w:r>
          </w:p>
        </w:tc>
        <w:tc>
          <w:tcPr>
            <w:tcW w:w="759" w:type="dxa"/>
            <w:vAlign w:val="center"/>
          </w:tcPr>
          <w:p w:rsidR="0059140C" w:rsidRPr="0012334E" w:rsidRDefault="00AB7D88" w:rsidP="00A149B4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149B4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656A4" w:rsidRDefault="00C6304B" w:rsidP="00BA1245">
      <w:pPr>
        <w:rPr>
          <w:sz w:val="24"/>
        </w:rPr>
      </w:pPr>
      <w:r>
        <w:rPr>
          <w:rFonts w:hint="eastAsia"/>
          <w:sz w:val="24"/>
        </w:rPr>
        <w:t>注意，其中每个样本输入都是一个</w:t>
      </w:r>
      <w:r w:rsidR="007C23C8">
        <w:rPr>
          <w:rFonts w:hint="eastAsia"/>
          <w:sz w:val="24"/>
        </w:rPr>
        <w:t>n</w:t>
      </w:r>
      <w:r w:rsidR="007C23C8">
        <w:rPr>
          <w:rFonts w:hint="eastAsia"/>
          <w:sz w:val="24"/>
        </w:rPr>
        <w:t>维</w:t>
      </w:r>
      <w:r>
        <w:rPr>
          <w:rFonts w:hint="eastAsia"/>
          <w:sz w:val="24"/>
        </w:rPr>
        <w:t>向量：</w:t>
      </w:r>
      <w:r w:rsidRPr="00C6304B">
        <w:rPr>
          <w:position w:val="-12"/>
          <w:sz w:val="24"/>
        </w:rPr>
        <w:object w:dxaOrig="1900" w:dyaOrig="380">
          <v:shape id="_x0000_i1038" type="#_x0000_t75" style="width:95.35pt;height:18.6pt" o:ole="">
            <v:imagedata r:id="rId43" o:title=""/>
          </v:shape>
          <o:OLEObject Type="Embed" ProgID="Equation.DSMT4" ShapeID="_x0000_i1038" DrawAspect="Content" ObjectID="_1652083899" r:id="rId44"/>
        </w:object>
      </w:r>
      <w:r w:rsidR="001661EC">
        <w:rPr>
          <w:rFonts w:hint="eastAsia"/>
          <w:sz w:val="24"/>
        </w:rPr>
        <w:t>。</w:t>
      </w:r>
    </w:p>
    <w:p w:rsidR="00FE506A" w:rsidRDefault="007C6BA9" w:rsidP="00BA1245">
      <w:pPr>
        <w:rPr>
          <w:sz w:val="24"/>
        </w:rPr>
      </w:pPr>
      <w:r>
        <w:rPr>
          <w:rFonts w:hint="eastAsia"/>
          <w:sz w:val="24"/>
        </w:rPr>
        <w:t>因此求解最优模型就变成了求解使</w:t>
      </w:r>
      <w:r w:rsidR="000221A0">
        <w:rPr>
          <w:rFonts w:hint="eastAsia"/>
          <w:sz w:val="24"/>
        </w:rPr>
        <w:t>函数</w:t>
      </w:r>
      <w:r w:rsidR="005664D6" w:rsidRPr="00C6304B">
        <w:rPr>
          <w:position w:val="-28"/>
          <w:sz w:val="24"/>
        </w:rPr>
        <w:object w:dxaOrig="2780" w:dyaOrig="680">
          <v:shape id="_x0000_i1039" type="#_x0000_t75" style="width:138.85pt;height:33.65pt" o:ole="">
            <v:imagedata r:id="rId45" o:title=""/>
          </v:shape>
          <o:OLEObject Type="Embed" ProgID="Equation.DSMT4" ShapeID="_x0000_i1039" DrawAspect="Content" ObjectID="_1652083900" r:id="rId46"/>
        </w:object>
      </w:r>
      <w:r w:rsidR="000221A0">
        <w:rPr>
          <w:rFonts w:hint="eastAsia"/>
          <w:sz w:val="24"/>
        </w:rPr>
        <w:t>取得最小值的参数</w:t>
      </w:r>
      <w:r w:rsidR="000221A0">
        <w:rPr>
          <w:rFonts w:hint="eastAsia"/>
          <w:sz w:val="24"/>
        </w:rPr>
        <w:t>w</w:t>
      </w:r>
      <w:r w:rsidR="008C5D85">
        <w:rPr>
          <w:rFonts w:hint="eastAsia"/>
          <w:sz w:val="24"/>
        </w:rPr>
        <w:t>，</w:t>
      </w:r>
      <w:r>
        <w:rPr>
          <w:rFonts w:hint="eastAsia"/>
          <w:sz w:val="24"/>
        </w:rPr>
        <w:t>函数</w:t>
      </w:r>
      <w:r w:rsidR="008C5D85" w:rsidRPr="008C5D85">
        <w:rPr>
          <w:position w:val="-10"/>
          <w:sz w:val="24"/>
        </w:rPr>
        <w:object w:dxaOrig="580" w:dyaOrig="320">
          <v:shape id="_x0000_i1040" type="#_x0000_t75" style="width:28.9pt;height:15.8pt" o:ole="">
            <v:imagedata r:id="rId47" o:title=""/>
          </v:shape>
          <o:OLEObject Type="Embed" ProgID="Equation.DSMT4" ShapeID="_x0000_i1040" DrawAspect="Content" ObjectID="_1652083901" r:id="rId48"/>
        </w:object>
      </w:r>
      <w:r w:rsidR="007F48FE">
        <w:rPr>
          <w:rFonts w:hint="eastAsia"/>
          <w:sz w:val="24"/>
        </w:rPr>
        <w:t>称</w:t>
      </w:r>
      <w:r>
        <w:rPr>
          <w:rFonts w:hint="eastAsia"/>
          <w:sz w:val="24"/>
        </w:rPr>
        <w:t>为</w:t>
      </w:r>
      <w:r w:rsidR="00D53304">
        <w:rPr>
          <w:rFonts w:hint="eastAsia"/>
          <w:sz w:val="24"/>
        </w:rPr>
        <w:t>模型在训练集</w:t>
      </w:r>
      <w:r w:rsidR="00D53304">
        <w:rPr>
          <w:rFonts w:hint="eastAsia"/>
          <w:sz w:val="24"/>
        </w:rPr>
        <w:t>T</w:t>
      </w:r>
      <w:r w:rsidR="00D53304">
        <w:rPr>
          <w:rFonts w:hint="eastAsia"/>
          <w:sz w:val="24"/>
        </w:rPr>
        <w:t>上的</w:t>
      </w:r>
      <w:r>
        <w:rPr>
          <w:rFonts w:hint="eastAsia"/>
          <w:sz w:val="24"/>
        </w:rPr>
        <w:t>目标函数。</w:t>
      </w:r>
    </w:p>
    <w:p w:rsidR="00BF1225" w:rsidRDefault="00BF1225" w:rsidP="00BA1245">
      <w:pPr>
        <w:rPr>
          <w:sz w:val="24"/>
        </w:rPr>
      </w:pPr>
    </w:p>
    <w:p w:rsidR="00631DFE" w:rsidRPr="005C641F" w:rsidRDefault="00FD6AE7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2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极大似然</w:t>
      </w:r>
      <w:r w:rsidR="00FE311E" w:rsidRPr="005C641F">
        <w:rPr>
          <w:rFonts w:hint="eastAsia"/>
          <w:b/>
          <w:sz w:val="24"/>
        </w:rPr>
        <w:t>准则</w:t>
      </w:r>
    </w:p>
    <w:p w:rsidR="00042338" w:rsidRDefault="00CB268F" w:rsidP="00BA1245">
      <w:pPr>
        <w:rPr>
          <w:sz w:val="24"/>
        </w:rPr>
      </w:pPr>
      <w:r>
        <w:rPr>
          <w:rFonts w:hint="eastAsia"/>
          <w:sz w:val="24"/>
        </w:rPr>
        <w:t>该准则的思路是，</w:t>
      </w:r>
      <w:r w:rsidR="00575E65">
        <w:rPr>
          <w:rFonts w:hint="eastAsia"/>
          <w:sz w:val="24"/>
        </w:rPr>
        <w:t>从统计学</w:t>
      </w:r>
      <w:r w:rsidR="00667C44">
        <w:rPr>
          <w:rFonts w:hint="eastAsia"/>
          <w:sz w:val="24"/>
        </w:rPr>
        <w:t>中的抽样理论</w:t>
      </w:r>
      <w:r w:rsidR="00575E65">
        <w:rPr>
          <w:rFonts w:hint="eastAsia"/>
          <w:sz w:val="24"/>
        </w:rPr>
        <w:t>的角度来看，</w:t>
      </w:r>
      <w:r w:rsidR="007329F3">
        <w:rPr>
          <w:rFonts w:hint="eastAsia"/>
          <w:sz w:val="24"/>
        </w:rPr>
        <w:t>给定的训练集</w:t>
      </w:r>
      <w:r w:rsidR="007329F3" w:rsidRPr="000D4D16">
        <w:rPr>
          <w:position w:val="-10"/>
          <w:sz w:val="24"/>
        </w:rPr>
        <w:object w:dxaOrig="3640" w:dyaOrig="360">
          <v:shape id="_x0000_i1041" type="#_x0000_t75" style="width:182.35pt;height:18.2pt" o:ole="">
            <v:imagedata r:id="rId39" o:title=""/>
          </v:shape>
          <o:OLEObject Type="Embed" ProgID="Equation.DSMT4" ShapeID="_x0000_i1041" DrawAspect="Content" ObjectID="_1652083902" r:id="rId49"/>
        </w:object>
      </w:r>
      <w:r w:rsidR="007329F3">
        <w:rPr>
          <w:rFonts w:hint="eastAsia"/>
          <w:sz w:val="24"/>
        </w:rPr>
        <w:t>相当于是</w:t>
      </w:r>
      <w:r w:rsidR="007329F3" w:rsidRPr="008E51AB">
        <w:rPr>
          <w:rFonts w:hint="eastAsia"/>
          <w:color w:val="FF0000"/>
          <w:sz w:val="24"/>
        </w:rPr>
        <w:t>随机向量</w:t>
      </w:r>
      <w:r w:rsidR="009A1451">
        <w:rPr>
          <w:rFonts w:hint="eastAsia"/>
          <w:sz w:val="24"/>
        </w:rPr>
        <w:t>X</w:t>
      </w:r>
      <w:r w:rsidR="007329F3">
        <w:rPr>
          <w:rFonts w:hint="eastAsia"/>
          <w:sz w:val="24"/>
        </w:rPr>
        <w:t>和随机变量</w:t>
      </w:r>
      <w:r w:rsidR="007329F3">
        <w:rPr>
          <w:rFonts w:hint="eastAsia"/>
          <w:sz w:val="24"/>
        </w:rPr>
        <w:t>Y</w:t>
      </w:r>
      <w:r w:rsidR="007329F3">
        <w:rPr>
          <w:rFonts w:hint="eastAsia"/>
          <w:sz w:val="24"/>
        </w:rPr>
        <w:t>联合抽样得到的样本的观察值。</w:t>
      </w:r>
      <w:r w:rsidR="0071670F">
        <w:rPr>
          <w:rFonts w:hint="eastAsia"/>
          <w:sz w:val="24"/>
        </w:rPr>
        <w:t>设</w:t>
      </w:r>
      <w:r w:rsidR="005453FE" w:rsidRPr="009B1433">
        <w:rPr>
          <w:position w:val="-6"/>
          <w:sz w:val="24"/>
        </w:rPr>
        <w:object w:dxaOrig="1219" w:dyaOrig="320">
          <v:shape id="_x0000_i1042" type="#_x0000_t75" style="width:60.9pt;height:16.2pt" o:ole="">
            <v:imagedata r:id="rId50" o:title=""/>
          </v:shape>
          <o:OLEObject Type="Embed" ProgID="Equation.DSMT4" ShapeID="_x0000_i1042" DrawAspect="Content" ObjectID="_1652083903" r:id="rId51"/>
        </w:object>
      </w:r>
      <w:r w:rsidR="0047516F">
        <w:rPr>
          <w:rFonts w:hint="eastAsia"/>
          <w:sz w:val="24"/>
        </w:rPr>
        <w:t>，</w:t>
      </w:r>
      <w:r w:rsidR="0047516F">
        <w:rPr>
          <w:rFonts w:hint="eastAsia"/>
          <w:sz w:val="24"/>
        </w:rPr>
        <w:t>Z</w:t>
      </w:r>
      <w:r w:rsidR="00A6510B">
        <w:rPr>
          <w:rFonts w:hint="eastAsia"/>
          <w:sz w:val="24"/>
        </w:rPr>
        <w:t>是</w:t>
      </w:r>
      <w:r w:rsidR="008175B8">
        <w:rPr>
          <w:rFonts w:hint="eastAsia"/>
          <w:sz w:val="24"/>
        </w:rPr>
        <w:t>X</w:t>
      </w:r>
      <w:r w:rsidR="008175B8">
        <w:rPr>
          <w:rFonts w:hint="eastAsia"/>
          <w:sz w:val="24"/>
        </w:rPr>
        <w:t>和</w:t>
      </w:r>
      <w:r w:rsidR="008175B8">
        <w:rPr>
          <w:rFonts w:hint="eastAsia"/>
          <w:sz w:val="24"/>
        </w:rPr>
        <w:t>Y</w:t>
      </w:r>
      <w:r w:rsidR="008175B8">
        <w:rPr>
          <w:rFonts w:hint="eastAsia"/>
          <w:sz w:val="24"/>
        </w:rPr>
        <w:t>的函数，</w:t>
      </w:r>
      <w:r w:rsidR="00824A7D">
        <w:rPr>
          <w:rFonts w:hint="eastAsia"/>
          <w:sz w:val="24"/>
        </w:rPr>
        <w:t>w</w:t>
      </w:r>
      <w:r w:rsidR="003F3D0A">
        <w:rPr>
          <w:rFonts w:hint="eastAsia"/>
          <w:sz w:val="24"/>
        </w:rPr>
        <w:t>是未知参数</w:t>
      </w:r>
      <w:r w:rsidR="00572522">
        <w:rPr>
          <w:rFonts w:hint="eastAsia"/>
          <w:sz w:val="24"/>
        </w:rPr>
        <w:t>。</w:t>
      </w:r>
      <w:r w:rsidR="004C035E">
        <w:rPr>
          <w:rFonts w:hint="eastAsia"/>
          <w:sz w:val="24"/>
        </w:rPr>
        <w:t>我</w:t>
      </w:r>
      <w:r w:rsidR="004C035E">
        <w:rPr>
          <w:rFonts w:hint="eastAsia"/>
          <w:sz w:val="24"/>
        </w:rPr>
        <w:lastRenderedPageBreak/>
        <w:t>们假设</w:t>
      </w:r>
      <w:r w:rsidR="004C035E">
        <w:rPr>
          <w:rFonts w:hint="eastAsia"/>
          <w:sz w:val="24"/>
        </w:rPr>
        <w:t>Z</w:t>
      </w:r>
      <w:r w:rsidR="004C035E">
        <w:rPr>
          <w:rFonts w:hint="eastAsia"/>
          <w:sz w:val="24"/>
        </w:rPr>
        <w:t>服从均值为</w:t>
      </w:r>
      <w:r w:rsidR="004C035E">
        <w:rPr>
          <w:rFonts w:hint="eastAsia"/>
          <w:sz w:val="24"/>
        </w:rPr>
        <w:t>0</w:t>
      </w:r>
      <w:r w:rsidR="004C035E">
        <w:rPr>
          <w:rFonts w:hint="eastAsia"/>
          <w:sz w:val="24"/>
        </w:rPr>
        <w:t>的</w:t>
      </w:r>
      <w:r w:rsidR="00182BCF">
        <w:rPr>
          <w:rFonts w:hint="eastAsia"/>
          <w:sz w:val="24"/>
        </w:rPr>
        <w:t>正态分布</w:t>
      </w:r>
      <w:r w:rsidR="00A23526" w:rsidRPr="0082727E">
        <w:rPr>
          <w:position w:val="-10"/>
          <w:sz w:val="24"/>
        </w:rPr>
        <w:object w:dxaOrig="1320" w:dyaOrig="360">
          <v:shape id="_x0000_i1043" type="#_x0000_t75" style="width:65.65pt;height:18.2pt" o:ole="">
            <v:imagedata r:id="rId52" o:title=""/>
          </v:shape>
          <o:OLEObject Type="Embed" ProgID="Equation.DSMT4" ShapeID="_x0000_i1043" DrawAspect="Content" ObjectID="_1652083904" r:id="rId53"/>
        </w:object>
      </w:r>
      <w:r w:rsidR="00182BCF">
        <w:rPr>
          <w:rFonts w:hint="eastAsia"/>
          <w:sz w:val="24"/>
        </w:rPr>
        <w:t>（这样假设是合理的）</w:t>
      </w:r>
      <w:r w:rsidR="00B66D56">
        <w:rPr>
          <w:rFonts w:hint="eastAsia"/>
          <w:sz w:val="24"/>
        </w:rPr>
        <w:t>，</w:t>
      </w:r>
      <w:r w:rsidR="00866362">
        <w:rPr>
          <w:rFonts w:hint="eastAsia"/>
          <w:sz w:val="24"/>
        </w:rPr>
        <w:t>则</w:t>
      </w:r>
      <w:r w:rsidR="005D63C9">
        <w:rPr>
          <w:rFonts w:hint="eastAsia"/>
          <w:sz w:val="24"/>
        </w:rPr>
        <w:t>Z</w:t>
      </w:r>
      <w:r w:rsidR="005D63C9">
        <w:rPr>
          <w:rFonts w:hint="eastAsia"/>
          <w:sz w:val="24"/>
        </w:rPr>
        <w:t>的概率密度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1939" w:dyaOrig="760">
                <v:shape id="_x0000_i1044" type="#_x0000_t75" style="width:96.9pt;height:38.75pt" o:ole="">
                  <v:imagedata r:id="rId54" o:title=""/>
                </v:shape>
                <o:OLEObject Type="Embed" ProgID="Equation.DSMT4" ShapeID="_x0000_i1044" DrawAspect="Content" ObjectID="_1652083905" r:id="rId55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42338" w:rsidRDefault="00042338" w:rsidP="00BA1245">
      <w:pPr>
        <w:rPr>
          <w:sz w:val="24"/>
        </w:rPr>
      </w:pPr>
    </w:p>
    <w:p w:rsidR="00CB268F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是随机变量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 w:rsidR="009624D7">
        <w:rPr>
          <w:rFonts w:hint="eastAsia"/>
          <w:sz w:val="24"/>
        </w:rPr>
        <w:t>值。</w:t>
      </w:r>
      <w:r w:rsidR="00CF720A">
        <w:rPr>
          <w:rFonts w:hint="eastAsia"/>
          <w:sz w:val="24"/>
        </w:rPr>
        <w:t>根据</w:t>
      </w:r>
      <w:r w:rsidR="007A32E4">
        <w:rPr>
          <w:rFonts w:hint="eastAsia"/>
          <w:sz w:val="24"/>
        </w:rPr>
        <w:t>Z</w:t>
      </w:r>
      <w:r w:rsidR="007A32E4">
        <w:rPr>
          <w:rFonts w:hint="eastAsia"/>
          <w:sz w:val="24"/>
        </w:rPr>
        <w:t>与</w:t>
      </w:r>
      <w:r w:rsidR="007A32E4">
        <w:rPr>
          <w:rFonts w:hint="eastAsia"/>
          <w:sz w:val="24"/>
        </w:rPr>
        <w:t>(X,Y)</w:t>
      </w:r>
      <w:r w:rsidR="007A32E4">
        <w:rPr>
          <w:rFonts w:hint="eastAsia"/>
          <w:sz w:val="24"/>
        </w:rPr>
        <w:t>的关系，可以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440" w:dyaOrig="760">
                <v:shape id="_x0000_i1045" type="#_x0000_t75" style="width:172.1pt;height:38.75pt" o:ole="">
                  <v:imagedata r:id="rId56" o:title=""/>
                </v:shape>
                <o:OLEObject Type="Embed" ProgID="Equation.DSMT4" ShapeID="_x0000_i1045" DrawAspect="Content" ObjectID="_1652083906" r:id="rId57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A32E4" w:rsidRDefault="007A32E4" w:rsidP="00BA1245">
      <w:pPr>
        <w:rPr>
          <w:sz w:val="24"/>
        </w:rPr>
      </w:pPr>
    </w:p>
    <w:p w:rsidR="00042338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分别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>
        <w:rPr>
          <w:rFonts w:hint="eastAsia"/>
          <w:sz w:val="24"/>
        </w:rPr>
        <w:t>值</w:t>
      </w:r>
      <w:r w:rsidR="00736AD4">
        <w:rPr>
          <w:rFonts w:hint="eastAsia"/>
          <w:sz w:val="24"/>
        </w:rPr>
        <w:t>且满足</w:t>
      </w:r>
      <w:r w:rsidR="009A5E42" w:rsidRPr="00736AD4">
        <w:rPr>
          <w:position w:val="-10"/>
          <w:sz w:val="24"/>
        </w:rPr>
        <w:object w:dxaOrig="1120" w:dyaOrig="360">
          <v:shape id="_x0000_i1046" type="#_x0000_t75" style="width:55.8pt;height:18.2pt" o:ole="">
            <v:imagedata r:id="rId58" o:title=""/>
          </v:shape>
          <o:OLEObject Type="Embed" ProgID="Equation.DSMT4" ShapeID="_x0000_i1046" DrawAspect="Content" ObjectID="_1652083907" r:id="rId59"/>
        </w:object>
      </w:r>
      <w:r>
        <w:rPr>
          <w:rFonts w:hint="eastAsia"/>
          <w:sz w:val="24"/>
        </w:rPr>
        <w:t>。</w:t>
      </w:r>
    </w:p>
    <w:p w:rsidR="00B56144" w:rsidRDefault="00E40172" w:rsidP="00BA1245">
      <w:pPr>
        <w:rPr>
          <w:sz w:val="24"/>
        </w:rPr>
      </w:pPr>
      <w:r>
        <w:rPr>
          <w:rFonts w:hint="eastAsia"/>
          <w:sz w:val="24"/>
        </w:rPr>
        <w:t>Z</w:t>
      </w:r>
      <w:r w:rsidR="001E318E"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的</w:t>
      </w:r>
      <w:r w:rsidR="00670392">
        <w:rPr>
          <w:rFonts w:hint="eastAsia"/>
          <w:sz w:val="24"/>
        </w:rPr>
        <w:t>联合概率密度</w:t>
      </w:r>
      <w:r w:rsidR="00455B25">
        <w:rPr>
          <w:rFonts w:hint="eastAsia"/>
          <w:sz w:val="24"/>
        </w:rPr>
        <w:t>函数</w:t>
      </w:r>
      <w:r w:rsidR="00670392">
        <w:rPr>
          <w:rFonts w:hint="eastAsia"/>
          <w:sz w:val="24"/>
        </w:rPr>
        <w:t>，也就是其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900" w:dyaOrig="760">
                <v:shape id="_x0000_i1047" type="#_x0000_t75" style="width:194.65pt;height:38.75pt" o:ole="">
                  <v:imagedata r:id="rId60" o:title=""/>
                </v:shape>
                <o:OLEObject Type="Embed" ProgID="Equation.DSMT4" ShapeID="_x0000_i1047" DrawAspect="Content" ObjectID="_1652083908" r:id="rId61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827547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5453FE" w:rsidRPr="00827547">
        <w:rPr>
          <w:position w:val="-10"/>
          <w:sz w:val="24"/>
        </w:rPr>
        <w:object w:dxaOrig="1560" w:dyaOrig="360">
          <v:shape id="_x0000_i1048" type="#_x0000_t75" style="width:78.35pt;height:18.2pt" o:ole="">
            <v:imagedata r:id="rId62" o:title=""/>
          </v:shape>
          <o:OLEObject Type="Embed" ProgID="Equation.DSMT4" ShapeID="_x0000_i1048" DrawAspect="Content" ObjectID="_1652083909" r:id="rId63"/>
        </w:object>
      </w:r>
      <w:r w:rsidR="004C06F4">
        <w:rPr>
          <w:rFonts w:hint="eastAsia"/>
          <w:sz w:val="24"/>
        </w:rPr>
        <w:t>，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未知参数。</w:t>
      </w:r>
      <w:r>
        <w:rPr>
          <w:rFonts w:hint="eastAsia"/>
          <w:sz w:val="24"/>
        </w:rPr>
        <w:t>根据极大似然估计的</w:t>
      </w:r>
      <w:r w:rsidR="003E30E2">
        <w:rPr>
          <w:rFonts w:hint="eastAsia"/>
          <w:sz w:val="24"/>
        </w:rPr>
        <w:t>思想，</w:t>
      </w:r>
      <w:r w:rsidR="004C06F4">
        <w:rPr>
          <w:rFonts w:hint="eastAsia"/>
          <w:sz w:val="24"/>
        </w:rPr>
        <w:t>最佳的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</w:t>
      </w:r>
      <w:r w:rsidR="00A80D7D">
        <w:rPr>
          <w:rFonts w:hint="eastAsia"/>
          <w:sz w:val="24"/>
        </w:rPr>
        <w:t>使样本观察值出现的概率最大的</w:t>
      </w:r>
      <w:r w:rsidR="00F11067">
        <w:rPr>
          <w:rFonts w:hint="eastAsia"/>
          <w:sz w:val="24"/>
        </w:rPr>
        <w:t>w</w:t>
      </w:r>
      <w:r w:rsidR="00F11067">
        <w:rPr>
          <w:rFonts w:hint="eastAsia"/>
          <w:sz w:val="24"/>
        </w:rPr>
        <w:t>，也就是使似然函数</w:t>
      </w:r>
      <w:r w:rsidR="00D260C8">
        <w:rPr>
          <w:rFonts w:hint="eastAsia"/>
          <w:sz w:val="24"/>
        </w:rPr>
        <w:t>最大</w:t>
      </w:r>
      <w:r w:rsidR="009F319A">
        <w:rPr>
          <w:rFonts w:hint="eastAsia"/>
          <w:sz w:val="24"/>
        </w:rPr>
        <w:t>的</w:t>
      </w:r>
      <w:r w:rsidR="003B4B38">
        <w:rPr>
          <w:rFonts w:hint="eastAsia"/>
          <w:sz w:val="24"/>
        </w:rPr>
        <w:t>w</w:t>
      </w:r>
      <w:r w:rsidR="003B4B38">
        <w:rPr>
          <w:rFonts w:hint="eastAsia"/>
          <w:sz w:val="24"/>
        </w:rPr>
        <w:t>。</w:t>
      </w:r>
      <w:r w:rsidR="00C37C6D">
        <w:rPr>
          <w:rFonts w:hint="eastAsia"/>
          <w:sz w:val="24"/>
        </w:rPr>
        <w:t>所以似然函数就可以作为目标函数。</w:t>
      </w:r>
    </w:p>
    <w:p w:rsidR="001513C3" w:rsidRDefault="001513C3" w:rsidP="00BA1245">
      <w:pPr>
        <w:rPr>
          <w:sz w:val="24"/>
        </w:rPr>
      </w:pPr>
      <w:r>
        <w:rPr>
          <w:rFonts w:hint="eastAsia"/>
          <w:sz w:val="24"/>
        </w:rPr>
        <w:t>为了化简目标函数，</w:t>
      </w:r>
      <w:r w:rsidR="00EC00BA">
        <w:rPr>
          <w:rFonts w:hint="eastAsia"/>
          <w:sz w:val="24"/>
        </w:rPr>
        <w:t>我们取对数似然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70930" w:rsidRPr="0012334E" w:rsidTr="000C72DC">
        <w:tc>
          <w:tcPr>
            <w:tcW w:w="7763" w:type="dxa"/>
          </w:tcPr>
          <w:p w:rsidR="00070930" w:rsidRDefault="00070930" w:rsidP="00FA056F">
            <w:pPr>
              <w:jc w:val="center"/>
              <w:rPr>
                <w:sz w:val="24"/>
              </w:rPr>
            </w:pPr>
            <w:r w:rsidRPr="002368C7">
              <w:rPr>
                <w:position w:val="-98"/>
                <w:sz w:val="24"/>
              </w:rPr>
              <w:object w:dxaOrig="5520" w:dyaOrig="2160">
                <v:shape id="_x0000_i1049" type="#_x0000_t75" style="width:276.15pt;height:110pt" o:ole="">
                  <v:imagedata r:id="rId64" o:title=""/>
                </v:shape>
                <o:OLEObject Type="Embed" ProgID="Equation.DSMT4" ShapeID="_x0000_i1049" DrawAspect="Content" ObjectID="_1652083910" r:id="rId65"/>
              </w:object>
            </w:r>
          </w:p>
        </w:tc>
        <w:tc>
          <w:tcPr>
            <w:tcW w:w="759" w:type="dxa"/>
            <w:vAlign w:val="center"/>
          </w:tcPr>
          <w:p w:rsidR="00070930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B707E" w:rsidRDefault="002368C7" w:rsidP="00BA1245">
      <w:pPr>
        <w:rPr>
          <w:sz w:val="24"/>
        </w:rPr>
      </w:pPr>
      <w:r>
        <w:rPr>
          <w:rFonts w:hint="eastAsia"/>
          <w:sz w:val="24"/>
        </w:rPr>
        <w:t>可以看出，前两项都是常数，第三项的求和项前的系数</w:t>
      </w:r>
      <w:r w:rsidR="007D492D">
        <w:rPr>
          <w:rFonts w:hint="eastAsia"/>
          <w:sz w:val="24"/>
        </w:rPr>
        <w:t>也是常数，因此极大化似然函数就相当于最小化</w:t>
      </w:r>
      <w:r w:rsidR="007D492D" w:rsidRPr="007D492D">
        <w:rPr>
          <w:position w:val="-28"/>
          <w:sz w:val="24"/>
        </w:rPr>
        <w:object w:dxaOrig="1719" w:dyaOrig="680">
          <v:shape id="_x0000_i1050" type="#_x0000_t75" style="width:85.85pt;height:34.4pt" o:ole="">
            <v:imagedata r:id="rId66" o:title=""/>
          </v:shape>
          <o:OLEObject Type="Embed" ProgID="Equation.DSMT4" ShapeID="_x0000_i1050" DrawAspect="Content" ObjectID="_1652083911" r:id="rId67"/>
        </w:object>
      </w:r>
      <w:r w:rsidR="00715C7B">
        <w:rPr>
          <w:rFonts w:hint="eastAsia"/>
          <w:sz w:val="24"/>
        </w:rPr>
        <w:t>，这与</w:t>
      </w:r>
      <w:r w:rsidR="00715C7B">
        <w:rPr>
          <w:rFonts w:hint="eastAsia"/>
          <w:sz w:val="24"/>
        </w:rPr>
        <w:t>MSE</w:t>
      </w:r>
      <w:r w:rsidR="00715C7B">
        <w:rPr>
          <w:rFonts w:hint="eastAsia"/>
          <w:sz w:val="24"/>
        </w:rPr>
        <w:t>准则推导出的目标函数是相同的。</w:t>
      </w:r>
    </w:p>
    <w:p w:rsidR="00BF1225" w:rsidRDefault="00BF1225" w:rsidP="00BA1245">
      <w:pPr>
        <w:rPr>
          <w:sz w:val="24"/>
        </w:rPr>
      </w:pPr>
    </w:p>
    <w:p w:rsidR="00520886" w:rsidRPr="006745CA" w:rsidRDefault="00520886" w:rsidP="00BA1245">
      <w:pPr>
        <w:rPr>
          <w:sz w:val="24"/>
        </w:rPr>
      </w:pP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目标函数也可以完全用矩阵和向量来表示，从而避免求和符号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输入数据构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矩阵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BF1225" w:rsidP="00417B75">
            <w:pPr>
              <w:jc w:val="center"/>
              <w:rPr>
                <w:sz w:val="24"/>
              </w:rPr>
            </w:pPr>
            <w:r w:rsidRPr="004D1DBA">
              <w:rPr>
                <w:position w:val="-68"/>
                <w:sz w:val="24"/>
              </w:rPr>
              <w:object w:dxaOrig="3080" w:dyaOrig="1480">
                <v:shape id="_x0000_i1051" type="#_x0000_t75" style="width:153.9pt;height:74pt" o:ole="">
                  <v:imagedata r:id="rId68" o:title=""/>
                </v:shape>
                <o:OLEObject Type="Embed" ProgID="Equation.DSMT4" ShapeID="_x0000_i1051" DrawAspect="Content" ObjectID="_1652083912" r:id="rId69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5F6B61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</w:t>
      </w:r>
      <w:r w:rsidR="008B6731">
        <w:rPr>
          <w:rFonts w:hint="eastAsia"/>
          <w:sz w:val="24"/>
        </w:rPr>
        <w:t>标签</w:t>
      </w:r>
      <w:r>
        <w:rPr>
          <w:rFonts w:hint="eastAsia"/>
          <w:sz w:val="24"/>
        </w:rPr>
        <w:t>数据构建</w:t>
      </w:r>
      <w:r w:rsidR="002A7613">
        <w:rPr>
          <w:rFonts w:hint="eastAsia"/>
          <w:sz w:val="24"/>
        </w:rPr>
        <w:t>y</w:t>
      </w:r>
      <w:r>
        <w:rPr>
          <w:rFonts w:hint="eastAsia"/>
          <w:sz w:val="24"/>
        </w:rPr>
        <w:t>向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F6B61" w:rsidRPr="0012334E" w:rsidTr="00E37479">
        <w:tc>
          <w:tcPr>
            <w:tcW w:w="7763" w:type="dxa"/>
          </w:tcPr>
          <w:p w:rsidR="005F6B61" w:rsidRDefault="005F6B61" w:rsidP="00FA056F">
            <w:pPr>
              <w:jc w:val="center"/>
              <w:rPr>
                <w:sz w:val="24"/>
              </w:rPr>
            </w:pPr>
            <w:r w:rsidRPr="007C2A69">
              <w:rPr>
                <w:position w:val="-10"/>
                <w:sz w:val="24"/>
              </w:rPr>
              <w:object w:dxaOrig="1840" w:dyaOrig="360">
                <v:shape id="_x0000_i1052" type="#_x0000_t75" style="width:92.2pt;height:18.2pt" o:ole="">
                  <v:imagedata r:id="rId70" o:title=""/>
                </v:shape>
                <o:OLEObject Type="Embed" ProgID="Equation.DSMT4" ShapeID="_x0000_i1052" DrawAspect="Content" ObjectID="_1652083913" r:id="rId71"/>
              </w:object>
            </w:r>
          </w:p>
        </w:tc>
        <w:tc>
          <w:tcPr>
            <w:tcW w:w="759" w:type="dxa"/>
            <w:vAlign w:val="center"/>
          </w:tcPr>
          <w:p w:rsidR="005F6B61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注意，这里</w:t>
      </w:r>
      <w:r>
        <w:rPr>
          <w:rFonts w:hint="eastAsia"/>
          <w:sz w:val="24"/>
        </w:rPr>
        <w:t>y</w:t>
      </w:r>
      <w:r w:rsidR="00F937DD">
        <w:rPr>
          <w:rFonts w:hint="eastAsia"/>
          <w:sz w:val="24"/>
        </w:rPr>
        <w:t>是一个向量，</w:t>
      </w:r>
      <w:r>
        <w:rPr>
          <w:rFonts w:hint="eastAsia"/>
          <w:sz w:val="24"/>
        </w:rPr>
        <w:t>表示</w:t>
      </w:r>
      <w:r w:rsidR="00917184">
        <w:rPr>
          <w:rFonts w:hint="eastAsia"/>
          <w:sz w:val="24"/>
        </w:rPr>
        <w:t>所有样本的</w:t>
      </w:r>
      <w:r w:rsidR="00197250">
        <w:rPr>
          <w:rFonts w:hint="eastAsia"/>
          <w:sz w:val="24"/>
        </w:rPr>
        <w:t>标签，而</w:t>
      </w:r>
      <w:r w:rsidR="00F937DD">
        <w:rPr>
          <w:rFonts w:hint="eastAsia"/>
          <w:sz w:val="24"/>
        </w:rPr>
        <w:t>不是一个样本的标签；另外，也要注意样本标签与样本输出的区别，</w:t>
      </w:r>
      <w:r w:rsidR="006E3BE9">
        <w:rPr>
          <w:rFonts w:hint="eastAsia"/>
          <w:sz w:val="24"/>
        </w:rPr>
        <w:t>后者通常上面有个“小帽子”（</w:t>
      </w:r>
      <w:r w:rsidR="006E3BE9" w:rsidRPr="006E3BE9">
        <w:rPr>
          <w:position w:val="-10"/>
          <w:sz w:val="24"/>
        </w:rPr>
        <w:object w:dxaOrig="200" w:dyaOrig="320">
          <v:shape id="_x0000_i1053" type="#_x0000_t75" style="width:9.9pt;height:16.2pt" o:ole="">
            <v:imagedata r:id="rId72" o:title=""/>
          </v:shape>
          <o:OLEObject Type="Embed" ProgID="Equation.DSMT4" ShapeID="_x0000_i1053" DrawAspect="Content" ObjectID="_1652083914" r:id="rId73"/>
        </w:object>
      </w:r>
      <w:r w:rsidR="006E3BE9">
        <w:rPr>
          <w:rFonts w:hint="eastAsia"/>
          <w:sz w:val="24"/>
        </w:rPr>
        <w:t>）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则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962B58" w:rsidP="00417B75">
            <w:pPr>
              <w:jc w:val="center"/>
              <w:rPr>
                <w:sz w:val="24"/>
              </w:rPr>
            </w:pPr>
            <w:r w:rsidRPr="00E92F72">
              <w:rPr>
                <w:position w:val="-24"/>
                <w:sz w:val="24"/>
              </w:rPr>
              <w:object w:dxaOrig="2760" w:dyaOrig="620">
                <v:shape id="_x0000_i1054" type="#_x0000_t75" style="width:137.65pt;height:31.25pt" o:ole="">
                  <v:imagedata r:id="rId74" o:title=""/>
                </v:shape>
                <o:OLEObject Type="Embed" ProgID="Equation.DSMT4" ShapeID="_x0000_i1054" DrawAspect="Content" ObjectID="_1652083915" r:id="rId75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BF1225" w:rsidRPr="00631DFE" w:rsidRDefault="00A65A40" w:rsidP="00BA1245">
      <w:pPr>
        <w:rPr>
          <w:sz w:val="24"/>
        </w:rPr>
      </w:pPr>
      <w:r>
        <w:rPr>
          <w:rFonts w:hint="eastAsia"/>
          <w:sz w:val="24"/>
        </w:rPr>
        <w:t>需要注意的是，</w:t>
      </w:r>
      <w:r w:rsidR="00557632">
        <w:rPr>
          <w:rFonts w:hint="eastAsia"/>
          <w:sz w:val="24"/>
        </w:rPr>
        <w:t>在很多书籍和教程中。以上</w:t>
      </w:r>
      <w:r w:rsidR="00DB7581">
        <w:rPr>
          <w:rFonts w:hint="eastAsia"/>
          <w:sz w:val="24"/>
        </w:rPr>
        <w:t>公式中的</w:t>
      </w:r>
      <w:r w:rsidR="00286607">
        <w:rPr>
          <w:rFonts w:hint="eastAsia"/>
          <w:sz w:val="24"/>
        </w:rPr>
        <w:t>某些</w:t>
      </w:r>
      <w:r w:rsidR="00DB7581">
        <w:rPr>
          <w:rFonts w:hint="eastAsia"/>
          <w:sz w:val="24"/>
        </w:rPr>
        <w:t>符号经常会混用，比如</w:t>
      </w:r>
      <w:r w:rsidR="00295D75">
        <w:rPr>
          <w:rFonts w:hint="eastAsia"/>
          <w:sz w:val="24"/>
        </w:rPr>
        <w:t xml:space="preserve"> </w:t>
      </w:r>
      <w:r w:rsidR="00295D75">
        <w:rPr>
          <w:rFonts w:hint="eastAsia"/>
          <w:sz w:val="24"/>
        </w:rPr>
        <w:t>“</w:t>
      </w:r>
      <w:r w:rsidR="00295D75">
        <w:rPr>
          <w:rFonts w:hint="eastAsia"/>
          <w:sz w:val="24"/>
        </w:rPr>
        <w:t>L</w:t>
      </w:r>
      <w:r w:rsidR="00295D75">
        <w:rPr>
          <w:rFonts w:hint="eastAsia"/>
          <w:sz w:val="24"/>
        </w:rPr>
        <w:t>”</w:t>
      </w:r>
      <w:r w:rsidR="00DB7581">
        <w:rPr>
          <w:rFonts w:hint="eastAsia"/>
          <w:sz w:val="24"/>
        </w:rPr>
        <w:t>有时表示</w:t>
      </w:r>
      <w:r w:rsidR="006E2B26">
        <w:rPr>
          <w:rFonts w:hint="eastAsia"/>
          <w:sz w:val="24"/>
        </w:rPr>
        <w:t>目标函数，有时表示似然函数；</w:t>
      </w:r>
      <w:r w:rsidR="00681C1C">
        <w:rPr>
          <w:rFonts w:hint="eastAsia"/>
          <w:sz w:val="24"/>
        </w:rPr>
        <w:t>f</w:t>
      </w:r>
      <w:r w:rsidR="008D5481">
        <w:rPr>
          <w:rFonts w:hint="eastAsia"/>
          <w:sz w:val="24"/>
        </w:rPr>
        <w:t>有时表示概率密度函数，有时表示</w:t>
      </w:r>
      <w:r w:rsidR="00667079">
        <w:rPr>
          <w:rFonts w:hint="eastAsia"/>
          <w:sz w:val="24"/>
        </w:rPr>
        <w:t>输入与输出的映射关系（即</w:t>
      </w:r>
      <w:r w:rsidR="0065198C">
        <w:rPr>
          <w:rFonts w:hint="eastAsia"/>
          <w:sz w:val="24"/>
        </w:rPr>
        <w:t>代表</w:t>
      </w:r>
      <w:r w:rsidR="00667079">
        <w:rPr>
          <w:rFonts w:hint="eastAsia"/>
          <w:sz w:val="24"/>
        </w:rPr>
        <w:t>模型</w:t>
      </w:r>
      <w:r w:rsidR="0065198C">
        <w:rPr>
          <w:rFonts w:hint="eastAsia"/>
          <w:sz w:val="24"/>
        </w:rPr>
        <w:t>的形式</w:t>
      </w:r>
      <w:r w:rsidR="00667079">
        <w:rPr>
          <w:rFonts w:hint="eastAsia"/>
          <w:sz w:val="24"/>
        </w:rPr>
        <w:t>）</w:t>
      </w:r>
      <w:r w:rsidR="009E3EDB">
        <w:rPr>
          <w:rFonts w:hint="eastAsia"/>
          <w:sz w:val="24"/>
        </w:rPr>
        <w:t>。</w:t>
      </w:r>
      <w:r w:rsidR="00161E60">
        <w:rPr>
          <w:rFonts w:hint="eastAsia"/>
          <w:sz w:val="24"/>
        </w:rPr>
        <w:t>对于这些混用的情况，我们需要</w:t>
      </w:r>
      <w:r w:rsidR="00F23F7D">
        <w:rPr>
          <w:rFonts w:hint="eastAsia"/>
          <w:sz w:val="24"/>
        </w:rPr>
        <w:t>根据上下文进行</w:t>
      </w:r>
      <w:r w:rsidR="00F20614">
        <w:rPr>
          <w:rFonts w:hint="eastAsia"/>
          <w:sz w:val="24"/>
        </w:rPr>
        <w:t>辨别。</w:t>
      </w: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C212A6">
        <w:rPr>
          <w:rFonts w:hint="eastAsia"/>
        </w:rPr>
        <w:t>线性回归模型的优化</w:t>
      </w:r>
    </w:p>
    <w:p w:rsidR="003A00C5" w:rsidRDefault="003A00C5" w:rsidP="003A00C5">
      <w:pPr>
        <w:rPr>
          <w:sz w:val="24"/>
        </w:rPr>
      </w:pPr>
      <w:r>
        <w:rPr>
          <w:rFonts w:hint="eastAsia"/>
          <w:sz w:val="24"/>
        </w:rPr>
        <w:t>构建好了模型的目标函数以后，下一步就是对目标函数函数进行优化。对于线性回归模型，有两种</w:t>
      </w:r>
      <w:r w:rsidR="0098332C">
        <w:rPr>
          <w:rFonts w:hint="eastAsia"/>
          <w:sz w:val="24"/>
        </w:rPr>
        <w:t>常用</w:t>
      </w:r>
      <w:r w:rsidR="003F41BD">
        <w:rPr>
          <w:rFonts w:hint="eastAsia"/>
          <w:sz w:val="24"/>
        </w:rPr>
        <w:t>的</w:t>
      </w:r>
      <w:r>
        <w:rPr>
          <w:rFonts w:hint="eastAsia"/>
          <w:sz w:val="24"/>
        </w:rPr>
        <w:t>优化方法</w:t>
      </w:r>
      <w:r w:rsidR="00E26AE1">
        <w:rPr>
          <w:rFonts w:hint="eastAsia"/>
          <w:sz w:val="24"/>
        </w:rPr>
        <w:t>：正规方程法和梯度下降法，后者适</w:t>
      </w:r>
      <w:r w:rsidR="00600955">
        <w:rPr>
          <w:rFonts w:hint="eastAsia"/>
          <w:sz w:val="24"/>
        </w:rPr>
        <w:t>用于大部分</w:t>
      </w:r>
      <w:r w:rsidR="00E26AE1">
        <w:rPr>
          <w:rFonts w:hint="eastAsia"/>
          <w:sz w:val="24"/>
        </w:rPr>
        <w:t>机器学习模型，而前者只适用于线性回归模型。</w:t>
      </w:r>
    </w:p>
    <w:p w:rsidR="00932B49" w:rsidRPr="00232AB4" w:rsidRDefault="00932B49" w:rsidP="003A00C5"/>
    <w:p w:rsidR="00362F62" w:rsidRPr="00397498" w:rsidRDefault="00397498" w:rsidP="00BA1245">
      <w:pPr>
        <w:rPr>
          <w:b/>
          <w:sz w:val="24"/>
        </w:rPr>
      </w:pPr>
      <w:r w:rsidRPr="00397498">
        <w:rPr>
          <w:rFonts w:hint="eastAsia"/>
          <w:b/>
          <w:sz w:val="24"/>
        </w:rPr>
        <w:t>1</w:t>
      </w:r>
      <w:r w:rsidRPr="00397498">
        <w:rPr>
          <w:rFonts w:hint="eastAsia"/>
          <w:b/>
          <w:sz w:val="24"/>
        </w:rPr>
        <w:t>、</w:t>
      </w:r>
      <w:r w:rsidR="00A4003C" w:rsidRPr="00397498">
        <w:rPr>
          <w:rFonts w:hint="eastAsia"/>
          <w:b/>
          <w:sz w:val="24"/>
        </w:rPr>
        <w:t>正规方程</w:t>
      </w:r>
    </w:p>
    <w:p w:rsidR="00962B58" w:rsidRDefault="003133C4" w:rsidP="00BA1245">
      <w:pPr>
        <w:rPr>
          <w:sz w:val="24"/>
        </w:rPr>
      </w:pPr>
      <w:r>
        <w:rPr>
          <w:rFonts w:hint="eastAsia"/>
          <w:sz w:val="24"/>
        </w:rPr>
        <w:t>正规方程求解</w:t>
      </w:r>
      <w:r w:rsidR="002046BA">
        <w:rPr>
          <w:rFonts w:hint="eastAsia"/>
          <w:sz w:val="24"/>
        </w:rPr>
        <w:t>线性回归模型的优化问题，是基于</w:t>
      </w:r>
      <w:r w:rsidR="002046BA">
        <w:rPr>
          <w:rFonts w:hint="eastAsia"/>
          <w:sz w:val="24"/>
        </w:rPr>
        <w:t>(11)</w:t>
      </w:r>
      <w:r w:rsidR="002046BA">
        <w:rPr>
          <w:rFonts w:hint="eastAsia"/>
          <w:sz w:val="24"/>
        </w:rPr>
        <w:t>式的</w:t>
      </w:r>
      <w:r w:rsidR="001A12D6">
        <w:rPr>
          <w:rFonts w:hint="eastAsia"/>
          <w:sz w:val="24"/>
        </w:rPr>
        <w:t>矩阵形式</w:t>
      </w:r>
      <w:r w:rsidR="007725CB">
        <w:rPr>
          <w:rFonts w:hint="eastAsia"/>
          <w:sz w:val="24"/>
        </w:rPr>
        <w:t>的</w:t>
      </w:r>
      <w:r w:rsidR="001A12D6">
        <w:rPr>
          <w:rFonts w:hint="eastAsia"/>
          <w:sz w:val="24"/>
        </w:rPr>
        <w:t>目标函数</w:t>
      </w:r>
      <w:r w:rsidR="007725CB">
        <w:rPr>
          <w:rFonts w:hint="eastAsia"/>
          <w:sz w:val="24"/>
        </w:rPr>
        <w:t>。</w:t>
      </w:r>
      <w:r w:rsidR="00962B58">
        <w:rPr>
          <w:rFonts w:hint="eastAsia"/>
          <w:sz w:val="24"/>
        </w:rPr>
        <w:t>先对目标函数进行化简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E37479">
        <w:tc>
          <w:tcPr>
            <w:tcW w:w="7763" w:type="dxa"/>
          </w:tcPr>
          <w:p w:rsidR="00962B58" w:rsidRDefault="00962B58" w:rsidP="00FA056F">
            <w:pPr>
              <w:jc w:val="center"/>
              <w:rPr>
                <w:sz w:val="24"/>
              </w:rPr>
            </w:pPr>
            <w:r w:rsidRPr="00962B58">
              <w:rPr>
                <w:position w:val="-122"/>
                <w:sz w:val="24"/>
              </w:rPr>
              <w:object w:dxaOrig="5020" w:dyaOrig="2560">
                <v:shape id="_x0000_i1055" type="#_x0000_t75" style="width:250.4pt;height:128.95pt" o:ole="">
                  <v:imagedata r:id="rId76" o:title=""/>
                </v:shape>
                <o:OLEObject Type="Embed" ProgID="Equation.DSMT4" ShapeID="_x0000_i1055" DrawAspect="Content" ObjectID="_1652083916" r:id="rId77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62B58" w:rsidRDefault="00940D78" w:rsidP="00BA1245">
      <w:pPr>
        <w:rPr>
          <w:sz w:val="24"/>
        </w:rPr>
      </w:pPr>
      <w:r>
        <w:rPr>
          <w:rFonts w:hint="eastAsia"/>
          <w:sz w:val="24"/>
        </w:rPr>
        <w:t>注意，其中</w:t>
      </w:r>
      <w:r w:rsidR="00FE260E" w:rsidRPr="00FE260E">
        <w:rPr>
          <w:position w:val="-10"/>
          <w:sz w:val="24"/>
        </w:rPr>
        <w:object w:dxaOrig="680" w:dyaOrig="360">
          <v:shape id="_x0000_i1056" type="#_x0000_t75" style="width:33.65pt;height:18.2pt" o:ole="">
            <v:imagedata r:id="rId78" o:title=""/>
          </v:shape>
          <o:OLEObject Type="Embed" ProgID="Equation.DSMT4" ShapeID="_x0000_i1056" DrawAspect="Content" ObjectID="_1652083917" r:id="rId79"/>
        </w:object>
      </w:r>
      <w:r w:rsidR="00FE260E">
        <w:rPr>
          <w:rFonts w:hint="eastAsia"/>
          <w:sz w:val="24"/>
        </w:rPr>
        <w:t>和</w:t>
      </w:r>
      <w:r w:rsidR="00FE260E" w:rsidRPr="00FE260E">
        <w:rPr>
          <w:position w:val="-10"/>
          <w:sz w:val="24"/>
        </w:rPr>
        <w:object w:dxaOrig="859" w:dyaOrig="360">
          <v:shape id="_x0000_i1057" type="#_x0000_t75" style="width:42.75pt;height:18.2pt" o:ole="">
            <v:imagedata r:id="rId80" o:title=""/>
          </v:shape>
          <o:OLEObject Type="Embed" ProgID="Equation.DSMT4" ShapeID="_x0000_i1057" DrawAspect="Content" ObjectID="_1652083918" r:id="rId81"/>
        </w:object>
      </w:r>
      <w:r w:rsidR="00FE260E">
        <w:rPr>
          <w:rFonts w:hint="eastAsia"/>
          <w:sz w:val="24"/>
        </w:rPr>
        <w:t>互为转置并且都是标量，故二者相等。</w:t>
      </w:r>
    </w:p>
    <w:p w:rsidR="0011136A" w:rsidRPr="00962B58" w:rsidRDefault="0011136A" w:rsidP="00BA1245">
      <w:pPr>
        <w:rPr>
          <w:sz w:val="24"/>
        </w:rPr>
      </w:pPr>
    </w:p>
    <w:p w:rsidR="00D50441" w:rsidRDefault="00AB13D9" w:rsidP="00BA1245">
      <w:pPr>
        <w:rPr>
          <w:sz w:val="24"/>
        </w:rPr>
      </w:pPr>
      <w:r>
        <w:rPr>
          <w:rFonts w:hint="eastAsia"/>
          <w:sz w:val="24"/>
        </w:rPr>
        <w:t>目标函数是关于参数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函数，</w:t>
      </w:r>
      <w:r w:rsidR="00A43A6E">
        <w:rPr>
          <w:rFonts w:hint="eastAsia"/>
          <w:sz w:val="24"/>
        </w:rPr>
        <w:t>令目标函数对</w:t>
      </w:r>
      <w:r w:rsidR="00A43A6E">
        <w:rPr>
          <w:rFonts w:hint="eastAsia"/>
          <w:sz w:val="24"/>
        </w:rPr>
        <w:t>w</w:t>
      </w:r>
      <w:r w:rsidR="00A43A6E">
        <w:rPr>
          <w:rFonts w:hint="eastAsia"/>
          <w:sz w:val="24"/>
        </w:rPr>
        <w:t>的导数为</w:t>
      </w:r>
      <w:r w:rsidR="00A43A6E">
        <w:rPr>
          <w:rFonts w:hint="eastAsia"/>
          <w:sz w:val="24"/>
        </w:rPr>
        <w:t>0</w:t>
      </w:r>
      <w:r w:rsidR="00A43A6E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232AB4">
        <w:tc>
          <w:tcPr>
            <w:tcW w:w="7763" w:type="dxa"/>
          </w:tcPr>
          <w:p w:rsidR="00962B58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24"/>
                <w:sz w:val="24"/>
              </w:rPr>
              <w:object w:dxaOrig="3100" w:dyaOrig="620">
                <v:shape id="_x0000_i1058" type="#_x0000_t75" style="width:154.7pt;height:31.25pt" o:ole="">
                  <v:imagedata r:id="rId82" o:title=""/>
                </v:shape>
                <o:OLEObject Type="Embed" ProgID="Equation.DSMT4" ShapeID="_x0000_i1058" DrawAspect="Content" ObjectID="_1652083919" r:id="rId83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43A6E" w:rsidRDefault="00FC2CED" w:rsidP="00BA1245">
      <w:pPr>
        <w:rPr>
          <w:sz w:val="24"/>
        </w:rPr>
      </w:pPr>
      <w:r>
        <w:rPr>
          <w:rFonts w:hint="eastAsia"/>
          <w:sz w:val="24"/>
        </w:rPr>
        <w:t>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FC2CED" w:rsidRPr="0012334E" w:rsidTr="00232AB4">
        <w:tc>
          <w:tcPr>
            <w:tcW w:w="7763" w:type="dxa"/>
          </w:tcPr>
          <w:p w:rsidR="00FC2CED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420" w:dyaOrig="360">
                <v:shape id="_x0000_i1059" type="#_x0000_t75" style="width:70.8pt;height:18.2pt" o:ole="">
                  <v:imagedata r:id="rId84" o:title=""/>
                </v:shape>
                <o:OLEObject Type="Embed" ProgID="Equation.DSMT4" ShapeID="_x0000_i1059" DrawAspect="Content" ObjectID="_1652083920" r:id="rId85"/>
              </w:object>
            </w:r>
          </w:p>
        </w:tc>
        <w:tc>
          <w:tcPr>
            <w:tcW w:w="759" w:type="dxa"/>
            <w:vAlign w:val="center"/>
          </w:tcPr>
          <w:p w:rsidR="00FC2CED" w:rsidRPr="0012334E" w:rsidRDefault="00FC2CE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C2CED" w:rsidRDefault="007D438E" w:rsidP="00BA1245">
      <w:pPr>
        <w:rPr>
          <w:sz w:val="24"/>
        </w:rPr>
      </w:pPr>
      <w:r>
        <w:rPr>
          <w:rFonts w:hint="eastAsia"/>
          <w:sz w:val="24"/>
        </w:rPr>
        <w:t>则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D438E" w:rsidRPr="0012334E" w:rsidTr="00232AB4">
        <w:tc>
          <w:tcPr>
            <w:tcW w:w="7763" w:type="dxa"/>
          </w:tcPr>
          <w:p w:rsidR="007D438E" w:rsidRDefault="007D438E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740" w:dyaOrig="360">
                <v:shape id="_x0000_i1060" type="#_x0000_t75" style="width:87.05pt;height:18.2pt" o:ole="">
                  <v:imagedata r:id="rId86" o:title=""/>
                </v:shape>
                <o:OLEObject Type="Embed" ProgID="Equation.DSMT4" ShapeID="_x0000_i1060" DrawAspect="Content" ObjectID="_1652083921" r:id="rId87"/>
              </w:object>
            </w:r>
          </w:p>
        </w:tc>
        <w:tc>
          <w:tcPr>
            <w:tcW w:w="759" w:type="dxa"/>
            <w:vAlign w:val="center"/>
          </w:tcPr>
          <w:p w:rsidR="007D438E" w:rsidRPr="0012334E" w:rsidRDefault="007D438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932F0" w:rsidRDefault="008932F0" w:rsidP="00BA1245">
      <w:pPr>
        <w:rPr>
          <w:sz w:val="24"/>
        </w:rPr>
      </w:pPr>
    </w:p>
    <w:p w:rsidR="00A4003C" w:rsidRPr="00981A95" w:rsidRDefault="00981A95" w:rsidP="00BA1245">
      <w:pPr>
        <w:rPr>
          <w:b/>
          <w:sz w:val="24"/>
        </w:rPr>
      </w:pPr>
      <w:r w:rsidRPr="00981A95">
        <w:rPr>
          <w:rFonts w:hint="eastAsia"/>
          <w:b/>
          <w:sz w:val="24"/>
        </w:rPr>
        <w:t>2</w:t>
      </w:r>
      <w:r w:rsidRPr="00981A95">
        <w:rPr>
          <w:rFonts w:hint="eastAsia"/>
          <w:b/>
          <w:sz w:val="24"/>
        </w:rPr>
        <w:t>、</w:t>
      </w:r>
      <w:r w:rsidR="00D26965" w:rsidRPr="00981A95">
        <w:rPr>
          <w:rFonts w:hint="eastAsia"/>
          <w:b/>
          <w:sz w:val="24"/>
        </w:rPr>
        <w:t>梯度下降</w:t>
      </w:r>
    </w:p>
    <w:p w:rsidR="008D3EBA" w:rsidRDefault="00C350E3" w:rsidP="008D3EBA">
      <w:pPr>
        <w:rPr>
          <w:sz w:val="24"/>
        </w:rPr>
      </w:pPr>
      <w:r>
        <w:rPr>
          <w:rFonts w:hint="eastAsia"/>
          <w:sz w:val="24"/>
        </w:rPr>
        <w:t>梯度下降法求解线性回归模型的优化问题</w:t>
      </w:r>
      <w:r w:rsidR="008D3EBA">
        <w:rPr>
          <w:rFonts w:hint="eastAsia"/>
          <w:sz w:val="24"/>
        </w:rPr>
        <w:t>，</w:t>
      </w:r>
      <w:r>
        <w:rPr>
          <w:rFonts w:hint="eastAsia"/>
          <w:sz w:val="24"/>
        </w:rPr>
        <w:t>是基于</w:t>
      </w:r>
      <w:r w:rsidR="00112361">
        <w:rPr>
          <w:rFonts w:hint="eastAsia"/>
          <w:sz w:val="24"/>
        </w:rPr>
        <w:t>(4)</w:t>
      </w:r>
      <w:r w:rsidR="00112361">
        <w:rPr>
          <w:rFonts w:hint="eastAsia"/>
          <w:sz w:val="24"/>
        </w:rPr>
        <w:t>式的求和形式的目标函数。最基本的梯度下降法</w:t>
      </w:r>
      <w:r w:rsidR="00CA0EAD">
        <w:rPr>
          <w:rFonts w:hint="eastAsia"/>
          <w:sz w:val="24"/>
        </w:rPr>
        <w:t>只能求解出局部极值，但线性回归问题的目标函数</w:t>
      </w:r>
      <w:r w:rsidR="008D3EBA">
        <w:rPr>
          <w:rFonts w:hint="eastAsia"/>
          <w:sz w:val="24"/>
        </w:rPr>
        <w:t>是一个凸函数，因此它的局部极值就是全局极值。</w:t>
      </w:r>
    </w:p>
    <w:p w:rsidR="007D438E" w:rsidRDefault="00B21078" w:rsidP="00BA1245">
      <w:pPr>
        <w:rPr>
          <w:sz w:val="24"/>
        </w:rPr>
      </w:pPr>
      <w:r>
        <w:rPr>
          <w:rFonts w:hint="eastAsia"/>
          <w:sz w:val="24"/>
        </w:rPr>
        <w:t>首先</w:t>
      </w:r>
      <w:r w:rsidR="00FD440F">
        <w:rPr>
          <w:rFonts w:hint="eastAsia"/>
          <w:sz w:val="24"/>
        </w:rPr>
        <w:t>目标函数</w:t>
      </w:r>
      <w:r w:rsidR="00F600E8">
        <w:rPr>
          <w:rFonts w:hint="eastAsia"/>
          <w:sz w:val="24"/>
        </w:rPr>
        <w:t>对</w:t>
      </w:r>
      <w:r w:rsidR="005664D6">
        <w:rPr>
          <w:rFonts w:hint="eastAsia"/>
          <w:sz w:val="24"/>
        </w:rPr>
        <w:t>w</w:t>
      </w:r>
      <w:r w:rsidR="005664D6">
        <w:rPr>
          <w:rFonts w:hint="eastAsia"/>
          <w:sz w:val="24"/>
        </w:rPr>
        <w:t>的每个分量</w:t>
      </w:r>
      <w:r w:rsidR="00FC52AB" w:rsidRPr="00FC52AB">
        <w:rPr>
          <w:position w:val="-14"/>
          <w:sz w:val="24"/>
        </w:rPr>
        <w:object w:dxaOrig="320" w:dyaOrig="380">
          <v:shape id="_x0000_i1061" type="#_x0000_t75" style="width:16.2pt;height:18.6pt" o:ole="">
            <v:imagedata r:id="rId88" o:title=""/>
          </v:shape>
          <o:OLEObject Type="Embed" ProgID="Equation.DSMT4" ShapeID="_x0000_i1061" DrawAspect="Content" ObjectID="_1652083922" r:id="rId89"/>
        </w:object>
      </w:r>
      <w:r w:rsidR="00033B86">
        <w:rPr>
          <w:rFonts w:hint="eastAsia"/>
          <w:sz w:val="24"/>
        </w:rPr>
        <w:t>求偏导数</w:t>
      </w:r>
      <w:r w:rsidR="003A2F56">
        <w:rPr>
          <w:rFonts w:hint="eastAsia"/>
          <w:sz w:val="24"/>
        </w:rPr>
        <w:t>，</w:t>
      </w:r>
      <w:r w:rsidR="00B13223">
        <w:rPr>
          <w:rFonts w:hint="eastAsia"/>
          <w:sz w:val="24"/>
        </w:rPr>
        <w:t>得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13223" w:rsidRPr="0012334E" w:rsidTr="00232AB4">
        <w:tc>
          <w:tcPr>
            <w:tcW w:w="7763" w:type="dxa"/>
          </w:tcPr>
          <w:p w:rsidR="00B13223" w:rsidRDefault="00352004" w:rsidP="00FA056F">
            <w:pPr>
              <w:jc w:val="center"/>
              <w:rPr>
                <w:sz w:val="24"/>
              </w:rPr>
            </w:pPr>
            <w:r w:rsidRPr="003109AC">
              <w:rPr>
                <w:position w:val="-66"/>
                <w:sz w:val="24"/>
              </w:rPr>
              <w:object w:dxaOrig="3260" w:dyaOrig="1800">
                <v:shape id="_x0000_i1062" type="#_x0000_t75" style="width:163.4pt;height:90.2pt" o:ole="">
                  <v:imagedata r:id="rId90" o:title=""/>
                </v:shape>
                <o:OLEObject Type="Embed" ProgID="Equation.DSMT4" ShapeID="_x0000_i1062" DrawAspect="Content" ObjectID="_1652083923" r:id="rId91"/>
              </w:object>
            </w:r>
          </w:p>
        </w:tc>
        <w:tc>
          <w:tcPr>
            <w:tcW w:w="759" w:type="dxa"/>
            <w:vAlign w:val="center"/>
          </w:tcPr>
          <w:p w:rsidR="00B13223" w:rsidRPr="0012334E" w:rsidRDefault="00B13223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13223" w:rsidRDefault="00A22725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Pr="00A22725">
        <w:rPr>
          <w:position w:val="-14"/>
          <w:sz w:val="24"/>
        </w:rPr>
        <w:object w:dxaOrig="340" w:dyaOrig="400">
          <v:shape id="_x0000_i1063" type="#_x0000_t75" style="width:17pt;height:20.2pt" o:ole="">
            <v:imagedata r:id="rId92" o:title=""/>
          </v:shape>
          <o:OLEObject Type="Embed" ProgID="Equation.DSMT4" ShapeID="_x0000_i1063" DrawAspect="Content" ObjectID="_1652083924" r:id="rId93"/>
        </w:object>
      </w:r>
      <w:r>
        <w:rPr>
          <w:rFonts w:hint="eastAsia"/>
          <w:sz w:val="24"/>
        </w:rPr>
        <w:t>表示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的输入</w:t>
      </w:r>
      <w:r w:rsidR="00F81593">
        <w:rPr>
          <w:rFonts w:hint="eastAsia"/>
          <w:sz w:val="24"/>
        </w:rPr>
        <w:t>的第</w:t>
      </w:r>
      <w:r w:rsidR="00F81593">
        <w:rPr>
          <w:rFonts w:hint="eastAsia"/>
          <w:sz w:val="24"/>
        </w:rPr>
        <w:t>j</w:t>
      </w:r>
      <w:r w:rsidR="00F81593">
        <w:rPr>
          <w:rFonts w:hint="eastAsia"/>
          <w:sz w:val="24"/>
        </w:rPr>
        <w:t>个分量。</w:t>
      </w:r>
    </w:p>
    <w:p w:rsidR="003604CF" w:rsidRPr="00B13223" w:rsidRDefault="003604CF" w:rsidP="00BA1245">
      <w:pPr>
        <w:rPr>
          <w:sz w:val="24"/>
        </w:rPr>
      </w:pPr>
    </w:p>
    <w:p w:rsidR="003604CF" w:rsidRDefault="00D93835" w:rsidP="00BA1245">
      <w:pPr>
        <w:rPr>
          <w:sz w:val="24"/>
        </w:rPr>
      </w:pPr>
      <w:r>
        <w:rPr>
          <w:rFonts w:hint="eastAsia"/>
          <w:sz w:val="24"/>
        </w:rPr>
        <w:t>然后按照梯度下降法的一般步骤，</w:t>
      </w:r>
      <w:r w:rsidR="003604CF">
        <w:rPr>
          <w:rFonts w:hint="eastAsia"/>
          <w:sz w:val="24"/>
        </w:rPr>
        <w:t>给出</w:t>
      </w:r>
      <w:r>
        <w:rPr>
          <w:rFonts w:hint="eastAsia"/>
          <w:sz w:val="24"/>
        </w:rPr>
        <w:t>线性回归</w:t>
      </w:r>
      <w:r w:rsidR="00CF0D47">
        <w:rPr>
          <w:rFonts w:hint="eastAsia"/>
          <w:sz w:val="24"/>
        </w:rPr>
        <w:t>方法的</w:t>
      </w:r>
      <w:r w:rsidR="00433520">
        <w:rPr>
          <w:rFonts w:hint="eastAsia"/>
          <w:sz w:val="24"/>
        </w:rPr>
        <w:t>梯度下降流程：</w:t>
      </w:r>
    </w:p>
    <w:p w:rsidR="008A4E06" w:rsidRPr="008A4E06" w:rsidRDefault="00433520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77AD4">
        <w:rPr>
          <w:rFonts w:hint="eastAsia"/>
          <w:sz w:val="24"/>
        </w:rPr>
        <w:t>给出</w:t>
      </w:r>
      <w:r w:rsidR="006F45C0">
        <w:rPr>
          <w:rFonts w:hint="eastAsia"/>
          <w:sz w:val="24"/>
        </w:rPr>
        <w:t>参数</w:t>
      </w:r>
      <w:r w:rsidR="006F45C0">
        <w:rPr>
          <w:rFonts w:hint="eastAsia"/>
          <w:sz w:val="24"/>
        </w:rPr>
        <w:t>w</w:t>
      </w:r>
      <w:r w:rsidR="006F45C0">
        <w:rPr>
          <w:rFonts w:hint="eastAsia"/>
          <w:sz w:val="24"/>
        </w:rPr>
        <w:t>的初始值</w:t>
      </w:r>
      <w:r w:rsidR="00454E95">
        <w:rPr>
          <w:rFonts w:hint="eastAsia"/>
          <w:sz w:val="24"/>
        </w:rPr>
        <w:t>；</w:t>
      </w:r>
    </w:p>
    <w:p w:rsidR="00433520" w:rsidRDefault="0090025E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A26CD">
        <w:rPr>
          <w:rFonts w:hint="eastAsia"/>
          <w:sz w:val="24"/>
        </w:rPr>
        <w:t>给定学习率</w:t>
      </w:r>
      <w:r w:rsidR="009A26CD" w:rsidRPr="00FC2CED">
        <w:rPr>
          <w:position w:val="-10"/>
          <w:sz w:val="24"/>
        </w:rPr>
        <w:object w:dxaOrig="200" w:dyaOrig="260">
          <v:shape id="_x0000_i1064" type="#_x0000_t75" style="width:9.9pt;height:13.05pt" o:ole="">
            <v:imagedata r:id="rId94" o:title=""/>
          </v:shape>
          <o:OLEObject Type="Embed" ProgID="Equation.DSMT4" ShapeID="_x0000_i1064" DrawAspect="Content" ObjectID="_1652083925" r:id="rId95"/>
        </w:object>
      </w:r>
      <w:r w:rsidR="009A26CD">
        <w:rPr>
          <w:rFonts w:hint="eastAsia"/>
          <w:sz w:val="24"/>
        </w:rPr>
        <w:t>，更新参数</w:t>
      </w:r>
      <w:r w:rsidR="009A26CD">
        <w:rPr>
          <w:rFonts w:hint="eastAsia"/>
          <w:sz w:val="24"/>
        </w:rPr>
        <w:t>w</w:t>
      </w:r>
      <w:r w:rsidR="009A26CD"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D112F" w:rsidRPr="0012334E" w:rsidTr="009777C6">
        <w:tc>
          <w:tcPr>
            <w:tcW w:w="7763" w:type="dxa"/>
          </w:tcPr>
          <w:p w:rsidR="005D112F" w:rsidRDefault="005D112F" w:rsidP="00FA056F">
            <w:pPr>
              <w:jc w:val="center"/>
              <w:rPr>
                <w:sz w:val="24"/>
              </w:rPr>
            </w:pPr>
            <w:r w:rsidRPr="005D112F">
              <w:rPr>
                <w:position w:val="-48"/>
                <w:sz w:val="24"/>
              </w:rPr>
              <w:object w:dxaOrig="4840" w:dyaOrig="1080">
                <v:shape id="_x0000_i1065" type="#_x0000_t75" style="width:242.1pt;height:53.8pt" o:ole="">
                  <v:imagedata r:id="rId96" o:title=""/>
                </v:shape>
                <o:OLEObject Type="Embed" ProgID="Equation.DSMT4" ShapeID="_x0000_i1065" DrawAspect="Content" ObjectID="_1652083926" r:id="rId97"/>
              </w:object>
            </w:r>
          </w:p>
        </w:tc>
        <w:tc>
          <w:tcPr>
            <w:tcW w:w="759" w:type="dxa"/>
            <w:vAlign w:val="center"/>
          </w:tcPr>
          <w:p w:rsidR="005D112F" w:rsidRPr="0012334E" w:rsidRDefault="005D112F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A26CD" w:rsidRPr="009A26CD" w:rsidRDefault="002D5588" w:rsidP="00BA1245">
      <w:pPr>
        <w:rPr>
          <w:sz w:val="24"/>
        </w:rPr>
      </w:pPr>
      <w:r>
        <w:rPr>
          <w:rFonts w:hint="eastAsia"/>
          <w:sz w:val="24"/>
        </w:rPr>
        <w:t>注意，</w:t>
      </w:r>
      <w:r w:rsidR="00183185">
        <w:rPr>
          <w:rFonts w:hint="eastAsia"/>
          <w:sz w:val="24"/>
        </w:rPr>
        <w:t>上式给出了</w:t>
      </w:r>
      <w:r w:rsidR="00183185">
        <w:rPr>
          <w:rFonts w:hint="eastAsia"/>
          <w:sz w:val="24"/>
        </w:rPr>
        <w:t>w</w:t>
      </w:r>
      <w:r w:rsidR="00183185">
        <w:rPr>
          <w:rFonts w:hint="eastAsia"/>
          <w:sz w:val="24"/>
        </w:rPr>
        <w:t>的每个分量的更新公式，</w:t>
      </w:r>
      <w:r w:rsidR="0088574A">
        <w:rPr>
          <w:rFonts w:hint="eastAsia"/>
          <w:sz w:val="24"/>
        </w:rPr>
        <w:t>实际中</w:t>
      </w:r>
      <w:r w:rsidR="00546D6E">
        <w:rPr>
          <w:rFonts w:hint="eastAsia"/>
          <w:sz w:val="24"/>
        </w:rPr>
        <w:t>每次</w:t>
      </w:r>
      <w:r w:rsidR="00DD39FF">
        <w:rPr>
          <w:rFonts w:hint="eastAsia"/>
          <w:sz w:val="24"/>
        </w:rPr>
        <w:t>更新时，需要</w:t>
      </w:r>
      <w:r w:rsidR="00474F0A">
        <w:rPr>
          <w:rFonts w:hint="eastAsia"/>
          <w:sz w:val="24"/>
        </w:rPr>
        <w:t>同时</w:t>
      </w:r>
      <w:r w:rsidR="00546D6E">
        <w:rPr>
          <w:rFonts w:hint="eastAsia"/>
          <w:sz w:val="24"/>
        </w:rPr>
        <w:t>对这些分量</w:t>
      </w:r>
      <w:r w:rsidR="00DD39FF">
        <w:rPr>
          <w:rFonts w:hint="eastAsia"/>
          <w:sz w:val="24"/>
        </w:rPr>
        <w:t>更新。</w:t>
      </w:r>
    </w:p>
    <w:p w:rsidR="0090025E" w:rsidRPr="00983939" w:rsidRDefault="0090025E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线性回归模型的正则化</w:t>
      </w:r>
    </w:p>
    <w:p w:rsidR="008D295D" w:rsidRDefault="008D295D" w:rsidP="008D295D">
      <w:pPr>
        <w:rPr>
          <w:sz w:val="24"/>
        </w:rPr>
      </w:pPr>
      <w:r w:rsidRPr="008D295D">
        <w:rPr>
          <w:rFonts w:hint="eastAsia"/>
          <w:sz w:val="24"/>
        </w:rPr>
        <w:t>模型正则化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限制模型的复杂度</w:t>
      </w:r>
      <w:r w:rsidR="006063FD">
        <w:rPr>
          <w:rFonts w:hint="eastAsia"/>
          <w:sz w:val="24"/>
        </w:rPr>
        <w:t>（从而改善过拟合现象）</w:t>
      </w:r>
      <w:r w:rsidR="00CA40D2">
        <w:rPr>
          <w:rFonts w:hint="eastAsia"/>
          <w:sz w:val="24"/>
        </w:rPr>
        <w:t>，或者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向模型</w:t>
      </w:r>
      <w:r w:rsidR="00FA52F0">
        <w:rPr>
          <w:rFonts w:hint="eastAsia"/>
          <w:sz w:val="24"/>
        </w:rPr>
        <w:t>加入</w:t>
      </w:r>
      <w:r w:rsidR="006E668C">
        <w:rPr>
          <w:rFonts w:hint="eastAsia"/>
          <w:sz w:val="24"/>
        </w:rPr>
        <w:t>先验信息。模型正则化的方法是在目标函数中</w:t>
      </w:r>
      <w:r w:rsidR="00DD6F4C">
        <w:rPr>
          <w:rFonts w:hint="eastAsia"/>
          <w:sz w:val="24"/>
        </w:rPr>
        <w:t>加入</w:t>
      </w:r>
      <w:r w:rsidR="00362BC5">
        <w:rPr>
          <w:rFonts w:hint="eastAsia"/>
          <w:sz w:val="24"/>
        </w:rPr>
        <w:t>正则化项</w:t>
      </w:r>
      <w:r w:rsidR="006122E8">
        <w:rPr>
          <w:rFonts w:hint="eastAsia"/>
          <w:sz w:val="24"/>
        </w:rPr>
        <w:t>。线性回归模型的</w:t>
      </w:r>
      <w:r w:rsidR="00AB7F66">
        <w:rPr>
          <w:rFonts w:hint="eastAsia"/>
          <w:sz w:val="24"/>
        </w:rPr>
        <w:t>正则化通常有两种方法：</w:t>
      </w:r>
      <w:r w:rsidR="00AB7F66">
        <w:rPr>
          <w:rFonts w:hint="eastAsia"/>
          <w:sz w:val="24"/>
        </w:rPr>
        <w:t>L1</w:t>
      </w:r>
      <w:r w:rsidR="00AB7F66">
        <w:rPr>
          <w:rFonts w:hint="eastAsia"/>
          <w:sz w:val="24"/>
        </w:rPr>
        <w:t>正则或</w:t>
      </w:r>
      <w:r w:rsidR="00AB7F66">
        <w:rPr>
          <w:rFonts w:hint="eastAsia"/>
          <w:sz w:val="24"/>
        </w:rPr>
        <w:t>L2</w:t>
      </w:r>
      <w:r w:rsidR="00AB7F66">
        <w:rPr>
          <w:rFonts w:hint="eastAsia"/>
          <w:sz w:val="24"/>
        </w:rPr>
        <w:t>正则</w:t>
      </w:r>
      <w:r w:rsidR="00997BA3">
        <w:rPr>
          <w:rFonts w:hint="eastAsia"/>
          <w:sz w:val="24"/>
        </w:rPr>
        <w:t>。</w:t>
      </w:r>
    </w:p>
    <w:p w:rsidR="00997BA3" w:rsidRDefault="00997BA3" w:rsidP="008D295D">
      <w:pPr>
        <w:rPr>
          <w:sz w:val="24"/>
        </w:rPr>
      </w:pPr>
    </w:p>
    <w:p w:rsidR="00997BA3" w:rsidRPr="00997BA3" w:rsidRDefault="00997BA3" w:rsidP="008D295D">
      <w:pPr>
        <w:rPr>
          <w:b/>
          <w:sz w:val="24"/>
        </w:rPr>
      </w:pPr>
      <w:r w:rsidRPr="00997BA3">
        <w:rPr>
          <w:rFonts w:hint="eastAsia"/>
          <w:b/>
          <w:sz w:val="24"/>
        </w:rPr>
        <w:t>1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1</w:t>
      </w:r>
      <w:r w:rsidRPr="00997BA3">
        <w:rPr>
          <w:rFonts w:hint="eastAsia"/>
          <w:b/>
          <w:sz w:val="24"/>
        </w:rPr>
        <w:t>正则：</w:t>
      </w:r>
    </w:p>
    <w:p w:rsidR="00997BA3" w:rsidRDefault="00554C53" w:rsidP="008D295D">
      <w:pPr>
        <w:rPr>
          <w:sz w:val="24"/>
        </w:rPr>
      </w:pPr>
      <w:r>
        <w:rPr>
          <w:rFonts w:hint="eastAsia"/>
          <w:sz w:val="24"/>
        </w:rPr>
        <w:lastRenderedPageBreak/>
        <w:t>加入</w:t>
      </w:r>
      <w:r w:rsidR="00222B59">
        <w:rPr>
          <w:rFonts w:hint="eastAsia"/>
          <w:sz w:val="24"/>
        </w:rPr>
        <w:t>L1</w:t>
      </w:r>
      <w:r>
        <w:rPr>
          <w:rFonts w:hint="eastAsia"/>
          <w:sz w:val="24"/>
        </w:rPr>
        <w:t>正则化项后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063FD" w:rsidRPr="0012334E" w:rsidTr="009777C6">
        <w:tc>
          <w:tcPr>
            <w:tcW w:w="7763" w:type="dxa"/>
          </w:tcPr>
          <w:p w:rsidR="006063FD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60" w:dyaOrig="700">
                <v:shape id="_x0000_i1066" type="#_x0000_t75" style="width:188.3pt;height:35.2pt" o:ole="">
                  <v:imagedata r:id="rId98" o:title=""/>
                </v:shape>
                <o:OLEObject Type="Embed" ProgID="Equation.DSMT4" ShapeID="_x0000_i1066" DrawAspect="Content" ObjectID="_1652083927" r:id="rId99"/>
              </w:object>
            </w:r>
          </w:p>
        </w:tc>
        <w:tc>
          <w:tcPr>
            <w:tcW w:w="759" w:type="dxa"/>
            <w:vAlign w:val="center"/>
          </w:tcPr>
          <w:p w:rsidR="006063FD" w:rsidRPr="0012334E" w:rsidRDefault="006063F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54C53" w:rsidRDefault="00474C3A" w:rsidP="008D295D">
      <w:pPr>
        <w:rPr>
          <w:sz w:val="24"/>
        </w:rPr>
      </w:pPr>
      <w:r>
        <w:rPr>
          <w:rFonts w:hint="eastAsia"/>
          <w:sz w:val="24"/>
        </w:rPr>
        <w:t>其中</w:t>
      </w:r>
      <w:r w:rsidR="00DC00DA" w:rsidRPr="00DC00DA">
        <w:rPr>
          <w:position w:val="-6"/>
          <w:sz w:val="24"/>
        </w:rPr>
        <w:object w:dxaOrig="220" w:dyaOrig="279">
          <v:shape id="_x0000_i1067" type="#_x0000_t75" style="width:11.1pt;height:13.85pt" o:ole="">
            <v:imagedata r:id="rId100" o:title=""/>
          </v:shape>
          <o:OLEObject Type="Embed" ProgID="Equation.DSMT4" ShapeID="_x0000_i1067" DrawAspect="Content" ObjectID="_1652083928" r:id="rId101"/>
        </w:object>
      </w:r>
      <w:r w:rsidR="00DC00DA">
        <w:rPr>
          <w:rFonts w:hint="eastAsia"/>
          <w:sz w:val="24"/>
        </w:rPr>
        <w:t>是正则化项的权重，表示</w:t>
      </w:r>
      <w:r w:rsidR="00312662">
        <w:rPr>
          <w:rFonts w:hint="eastAsia"/>
          <w:sz w:val="24"/>
        </w:rPr>
        <w:t>正则化的</w:t>
      </w:r>
      <w:r w:rsidR="00BE76DB">
        <w:rPr>
          <w:rFonts w:hint="eastAsia"/>
          <w:sz w:val="24"/>
        </w:rPr>
        <w:t>程度。</w:t>
      </w:r>
    </w:p>
    <w:p w:rsidR="00FD012F" w:rsidRDefault="00FD012F" w:rsidP="008D295D">
      <w:pPr>
        <w:rPr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1</w:t>
      </w:r>
      <w:r>
        <w:rPr>
          <w:rFonts w:hint="eastAsia"/>
          <w:sz w:val="24"/>
        </w:rPr>
        <w:t>正则化也称为</w:t>
      </w:r>
      <w:r w:rsidR="007C532D">
        <w:rPr>
          <w:rFonts w:hint="eastAsia"/>
          <w:sz w:val="24"/>
        </w:rPr>
        <w:t>Lasso</w:t>
      </w:r>
      <w:r>
        <w:rPr>
          <w:rFonts w:hint="eastAsia"/>
          <w:sz w:val="24"/>
        </w:rPr>
        <w:t>回归。</w:t>
      </w:r>
    </w:p>
    <w:p w:rsidR="00F244F2" w:rsidRDefault="00F244F2" w:rsidP="008D295D">
      <w:pPr>
        <w:rPr>
          <w:sz w:val="24"/>
        </w:rPr>
      </w:pPr>
    </w:p>
    <w:p w:rsidR="00CC3083" w:rsidRDefault="00CC3083" w:rsidP="00CC3083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</w:t>
      </w: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正则：</w:t>
      </w:r>
    </w:p>
    <w:p w:rsidR="00094A1E" w:rsidRPr="00094A1E" w:rsidRDefault="00094A1E" w:rsidP="00CC3083">
      <w:pPr>
        <w:rPr>
          <w:sz w:val="24"/>
        </w:rPr>
      </w:pPr>
      <w:r>
        <w:rPr>
          <w:rFonts w:hint="eastAsia"/>
          <w:sz w:val="24"/>
        </w:rPr>
        <w:t>加入</w:t>
      </w:r>
      <w:r>
        <w:rPr>
          <w:rFonts w:hint="eastAsia"/>
          <w:sz w:val="24"/>
        </w:rPr>
        <w:t>L2</w:t>
      </w:r>
      <w:r>
        <w:rPr>
          <w:rFonts w:hint="eastAsia"/>
          <w:sz w:val="24"/>
        </w:rPr>
        <w:t>正则化项后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4A1E" w:rsidRPr="0012334E" w:rsidTr="009777C6">
        <w:tc>
          <w:tcPr>
            <w:tcW w:w="7763" w:type="dxa"/>
          </w:tcPr>
          <w:p w:rsidR="00094A1E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20" w:dyaOrig="700">
                <v:shape id="_x0000_i1068" type="#_x0000_t75" style="width:185.95pt;height:35.2pt" o:ole="">
                  <v:imagedata r:id="rId102" o:title=""/>
                </v:shape>
                <o:OLEObject Type="Embed" ProgID="Equation.DSMT4" ShapeID="_x0000_i1068" DrawAspect="Content" ObjectID="_1652083929" r:id="rId103"/>
              </w:object>
            </w:r>
          </w:p>
        </w:tc>
        <w:tc>
          <w:tcPr>
            <w:tcW w:w="759" w:type="dxa"/>
            <w:vAlign w:val="center"/>
          </w:tcPr>
          <w:p w:rsidR="00094A1E" w:rsidRPr="0012334E" w:rsidRDefault="00094A1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C532D" w:rsidRDefault="007C532D" w:rsidP="007C532D">
      <w:pPr>
        <w:rPr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</w:t>
      </w:r>
      <w:r w:rsidR="007B6974">
        <w:rPr>
          <w:rFonts w:hint="eastAsia"/>
          <w:sz w:val="24"/>
        </w:rPr>
        <w:t>2</w:t>
      </w:r>
      <w:r>
        <w:rPr>
          <w:rFonts w:hint="eastAsia"/>
          <w:sz w:val="24"/>
        </w:rPr>
        <w:t>正则化也称为岭回归。</w:t>
      </w:r>
    </w:p>
    <w:p w:rsidR="00FE5173" w:rsidRDefault="00FE5173" w:rsidP="007C532D">
      <w:pPr>
        <w:rPr>
          <w:sz w:val="24"/>
        </w:rPr>
      </w:pPr>
    </w:p>
    <w:p w:rsidR="00FE5173" w:rsidRDefault="00FE5173" w:rsidP="007C532D">
      <w:pPr>
        <w:rPr>
          <w:sz w:val="24"/>
        </w:rPr>
      </w:pPr>
      <w:r>
        <w:rPr>
          <w:rFonts w:hint="eastAsia"/>
          <w:sz w:val="24"/>
        </w:rPr>
        <w:t>正则化的线性回归模型，</w:t>
      </w:r>
      <w:r w:rsidR="00CD1F43">
        <w:rPr>
          <w:rFonts w:hint="eastAsia"/>
          <w:sz w:val="24"/>
        </w:rPr>
        <w:t>其优化问题的求解同样可以使用梯度下降，</w:t>
      </w:r>
      <w:r w:rsidR="00BD0D4B">
        <w:rPr>
          <w:rFonts w:hint="eastAsia"/>
          <w:sz w:val="24"/>
        </w:rPr>
        <w:t>具体过程不再赘述。</w:t>
      </w:r>
    </w:p>
    <w:p w:rsidR="00CC3083" w:rsidRDefault="00CC3083" w:rsidP="008D295D">
      <w:pPr>
        <w:rPr>
          <w:sz w:val="24"/>
        </w:rPr>
      </w:pPr>
    </w:p>
    <w:p w:rsidR="00F82052" w:rsidRDefault="00550131" w:rsidP="008D295D">
      <w:pPr>
        <w:rPr>
          <w:sz w:val="24"/>
        </w:rPr>
      </w:pPr>
      <w:r>
        <w:rPr>
          <w:rFonts w:hint="eastAsia"/>
          <w:sz w:val="24"/>
        </w:rPr>
        <w:t>可以看出</w:t>
      </w:r>
      <w:r w:rsidR="008211B6">
        <w:rPr>
          <w:rFonts w:hint="eastAsia"/>
          <w:sz w:val="24"/>
        </w:rPr>
        <w:t>，</w:t>
      </w:r>
      <w:r>
        <w:rPr>
          <w:rFonts w:hint="eastAsia"/>
          <w:sz w:val="24"/>
        </w:rPr>
        <w:t>线性回归模型的</w:t>
      </w:r>
      <w:r w:rsidR="00F82052">
        <w:rPr>
          <w:rFonts w:hint="eastAsia"/>
          <w:sz w:val="24"/>
        </w:rPr>
        <w:t>正则化</w:t>
      </w:r>
      <w:r>
        <w:rPr>
          <w:rFonts w:hint="eastAsia"/>
          <w:sz w:val="24"/>
        </w:rPr>
        <w:t>的作用是限制</w:t>
      </w:r>
      <w:r>
        <w:rPr>
          <w:rFonts w:hint="eastAsia"/>
          <w:sz w:val="24"/>
        </w:rPr>
        <w:t>w</w:t>
      </w:r>
      <w:r w:rsidR="00B22084">
        <w:rPr>
          <w:rFonts w:hint="eastAsia"/>
          <w:sz w:val="24"/>
        </w:rPr>
        <w:t>的大小，使它尽量小。</w:t>
      </w:r>
    </w:p>
    <w:p w:rsidR="007B6974" w:rsidRPr="007B6974" w:rsidRDefault="00312FBB" w:rsidP="008D295D">
      <w:pPr>
        <w:rPr>
          <w:sz w:val="24"/>
        </w:rPr>
      </w:pPr>
      <w:r>
        <w:rPr>
          <w:rFonts w:hint="eastAsia"/>
          <w:sz w:val="24"/>
        </w:rPr>
        <w:t>注意，</w:t>
      </w:r>
      <w:r w:rsidR="0071719D">
        <w:rPr>
          <w:rFonts w:hint="eastAsia"/>
          <w:sz w:val="24"/>
        </w:rPr>
        <w:t>除</w:t>
      </w:r>
      <w:r w:rsidR="00F84F6A">
        <w:rPr>
          <w:rFonts w:hint="eastAsia"/>
          <w:sz w:val="24"/>
        </w:rPr>
        <w:t>了</w:t>
      </w:r>
      <w:r w:rsidR="0071719D">
        <w:rPr>
          <w:rFonts w:hint="eastAsia"/>
          <w:sz w:val="24"/>
        </w:rPr>
        <w:t>限制</w:t>
      </w:r>
      <w:r w:rsidR="0071719D">
        <w:rPr>
          <w:rFonts w:hint="eastAsia"/>
          <w:sz w:val="24"/>
        </w:rPr>
        <w:t>w</w:t>
      </w:r>
      <w:r w:rsidR="0071719D">
        <w:rPr>
          <w:rFonts w:hint="eastAsia"/>
          <w:sz w:val="24"/>
        </w:rPr>
        <w:t>大小的功能外，</w:t>
      </w:r>
      <w:r w:rsidR="008211B6">
        <w:rPr>
          <w:rFonts w:hint="eastAsia"/>
          <w:sz w:val="24"/>
        </w:rPr>
        <w:t>L1</w:t>
      </w:r>
      <w:r w:rsidR="008211B6">
        <w:rPr>
          <w:rFonts w:hint="eastAsia"/>
          <w:sz w:val="24"/>
        </w:rPr>
        <w:t>正则化</w:t>
      </w:r>
      <w:r w:rsidR="003D2277">
        <w:rPr>
          <w:rFonts w:hint="eastAsia"/>
          <w:sz w:val="24"/>
        </w:rPr>
        <w:t>还</w:t>
      </w:r>
      <w:r w:rsidR="008211B6">
        <w:rPr>
          <w:rFonts w:hint="eastAsia"/>
          <w:sz w:val="24"/>
        </w:rPr>
        <w:t>有</w:t>
      </w:r>
      <w:r w:rsidR="00416E02">
        <w:rPr>
          <w:rFonts w:hint="eastAsia"/>
          <w:sz w:val="24"/>
        </w:rPr>
        <w:t>对系数</w:t>
      </w:r>
      <w:r w:rsidR="00416E02">
        <w:rPr>
          <w:rFonts w:hint="eastAsia"/>
          <w:sz w:val="24"/>
        </w:rPr>
        <w:t>w</w:t>
      </w:r>
      <w:r w:rsidR="00416E02">
        <w:rPr>
          <w:rFonts w:hint="eastAsia"/>
          <w:sz w:val="24"/>
        </w:rPr>
        <w:t>稀疏化的作用，而</w:t>
      </w:r>
      <w:r w:rsidR="00416E02">
        <w:rPr>
          <w:rFonts w:hint="eastAsia"/>
          <w:sz w:val="24"/>
        </w:rPr>
        <w:t>L2</w:t>
      </w:r>
      <w:r w:rsidR="00416E02">
        <w:rPr>
          <w:rFonts w:hint="eastAsia"/>
          <w:sz w:val="24"/>
        </w:rPr>
        <w:t>正则化没有</w:t>
      </w:r>
      <w:r w:rsidR="003D2277">
        <w:rPr>
          <w:rFonts w:hint="eastAsia"/>
          <w:sz w:val="24"/>
        </w:rPr>
        <w:t>稀疏化的作用</w:t>
      </w:r>
      <w:r w:rsidR="00416E02">
        <w:rPr>
          <w:rFonts w:hint="eastAsia"/>
          <w:sz w:val="24"/>
        </w:rPr>
        <w:t>。</w:t>
      </w:r>
    </w:p>
    <w:sectPr w:rsidR="007B6974" w:rsidRPr="007B69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2A09" w:rsidRDefault="001E2A09" w:rsidP="00500681">
      <w:r>
        <w:separator/>
      </w:r>
    </w:p>
  </w:endnote>
  <w:endnote w:type="continuationSeparator" w:id="0">
    <w:p w:rsidR="001E2A09" w:rsidRDefault="001E2A09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2A09" w:rsidRDefault="001E2A09" w:rsidP="00500681">
      <w:r>
        <w:separator/>
      </w:r>
    </w:p>
  </w:footnote>
  <w:footnote w:type="continuationSeparator" w:id="0">
    <w:p w:rsidR="001E2A09" w:rsidRDefault="001E2A09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816"/>
    <w:rsid w:val="00012933"/>
    <w:rsid w:val="000129FD"/>
    <w:rsid w:val="000138BD"/>
    <w:rsid w:val="00013E67"/>
    <w:rsid w:val="000160FF"/>
    <w:rsid w:val="00016480"/>
    <w:rsid w:val="0001743D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4210B"/>
    <w:rsid w:val="0004230F"/>
    <w:rsid w:val="00042338"/>
    <w:rsid w:val="00042F7F"/>
    <w:rsid w:val="00045ACC"/>
    <w:rsid w:val="00046E4D"/>
    <w:rsid w:val="000519FC"/>
    <w:rsid w:val="00052749"/>
    <w:rsid w:val="000548DB"/>
    <w:rsid w:val="00054B0A"/>
    <w:rsid w:val="00055759"/>
    <w:rsid w:val="00055C7B"/>
    <w:rsid w:val="00056633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14C8"/>
    <w:rsid w:val="000724FC"/>
    <w:rsid w:val="0007463B"/>
    <w:rsid w:val="000769AC"/>
    <w:rsid w:val="00077197"/>
    <w:rsid w:val="00077536"/>
    <w:rsid w:val="000779A3"/>
    <w:rsid w:val="00080058"/>
    <w:rsid w:val="000828A4"/>
    <w:rsid w:val="0008486C"/>
    <w:rsid w:val="0008505E"/>
    <w:rsid w:val="00085612"/>
    <w:rsid w:val="00085A16"/>
    <w:rsid w:val="00085A61"/>
    <w:rsid w:val="000913FA"/>
    <w:rsid w:val="00091C27"/>
    <w:rsid w:val="00091E83"/>
    <w:rsid w:val="000920F7"/>
    <w:rsid w:val="00092636"/>
    <w:rsid w:val="000940DD"/>
    <w:rsid w:val="000948E6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4C1"/>
    <w:rsid w:val="000A682D"/>
    <w:rsid w:val="000A700B"/>
    <w:rsid w:val="000A7E0A"/>
    <w:rsid w:val="000B1073"/>
    <w:rsid w:val="000B672C"/>
    <w:rsid w:val="000B6C3A"/>
    <w:rsid w:val="000B6DAF"/>
    <w:rsid w:val="000B7C65"/>
    <w:rsid w:val="000C1A66"/>
    <w:rsid w:val="000C2ACB"/>
    <w:rsid w:val="000C3129"/>
    <w:rsid w:val="000C3615"/>
    <w:rsid w:val="000C40C9"/>
    <w:rsid w:val="000C53D8"/>
    <w:rsid w:val="000C61C1"/>
    <w:rsid w:val="000C72DC"/>
    <w:rsid w:val="000C7344"/>
    <w:rsid w:val="000D06A7"/>
    <w:rsid w:val="000D26FF"/>
    <w:rsid w:val="000D3AC2"/>
    <w:rsid w:val="000D4D16"/>
    <w:rsid w:val="000D5272"/>
    <w:rsid w:val="000D5713"/>
    <w:rsid w:val="000D6883"/>
    <w:rsid w:val="000E0474"/>
    <w:rsid w:val="000E0AEB"/>
    <w:rsid w:val="000E1F01"/>
    <w:rsid w:val="000E30F4"/>
    <w:rsid w:val="000E3176"/>
    <w:rsid w:val="000E4CAF"/>
    <w:rsid w:val="000E6B98"/>
    <w:rsid w:val="000E6C00"/>
    <w:rsid w:val="000F0243"/>
    <w:rsid w:val="000F0F78"/>
    <w:rsid w:val="000F2596"/>
    <w:rsid w:val="000F2619"/>
    <w:rsid w:val="000F26A7"/>
    <w:rsid w:val="000F39AB"/>
    <w:rsid w:val="000F4CC9"/>
    <w:rsid w:val="000F55B4"/>
    <w:rsid w:val="000F5FD6"/>
    <w:rsid w:val="000F653C"/>
    <w:rsid w:val="000F66E0"/>
    <w:rsid w:val="000F6B37"/>
    <w:rsid w:val="00100B14"/>
    <w:rsid w:val="00101DE5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709B"/>
    <w:rsid w:val="00120557"/>
    <w:rsid w:val="00121455"/>
    <w:rsid w:val="00121DDB"/>
    <w:rsid w:val="0012334E"/>
    <w:rsid w:val="00123D3C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5636"/>
    <w:rsid w:val="00135BD9"/>
    <w:rsid w:val="0013624D"/>
    <w:rsid w:val="00136D51"/>
    <w:rsid w:val="0013712F"/>
    <w:rsid w:val="00137312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5326"/>
    <w:rsid w:val="0018576A"/>
    <w:rsid w:val="00187867"/>
    <w:rsid w:val="00190E1E"/>
    <w:rsid w:val="00191153"/>
    <w:rsid w:val="00191246"/>
    <w:rsid w:val="00191B70"/>
    <w:rsid w:val="00192E5F"/>
    <w:rsid w:val="0019355B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6B7"/>
    <w:rsid w:val="001A3DD3"/>
    <w:rsid w:val="001A50F0"/>
    <w:rsid w:val="001A5B07"/>
    <w:rsid w:val="001A5D3B"/>
    <w:rsid w:val="001A73A1"/>
    <w:rsid w:val="001A76E9"/>
    <w:rsid w:val="001A7889"/>
    <w:rsid w:val="001A78BA"/>
    <w:rsid w:val="001A7E5E"/>
    <w:rsid w:val="001B008C"/>
    <w:rsid w:val="001B096A"/>
    <w:rsid w:val="001B2412"/>
    <w:rsid w:val="001B3F19"/>
    <w:rsid w:val="001B43D8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AD"/>
    <w:rsid w:val="001D0F82"/>
    <w:rsid w:val="001D149B"/>
    <w:rsid w:val="001D1D92"/>
    <w:rsid w:val="001D20B3"/>
    <w:rsid w:val="001D221B"/>
    <w:rsid w:val="001D227C"/>
    <w:rsid w:val="001D41CD"/>
    <w:rsid w:val="001D4CA7"/>
    <w:rsid w:val="001D597B"/>
    <w:rsid w:val="001D5EB5"/>
    <w:rsid w:val="001E01EE"/>
    <w:rsid w:val="001E02F7"/>
    <w:rsid w:val="001E0B67"/>
    <w:rsid w:val="001E10EC"/>
    <w:rsid w:val="001E2A09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46C"/>
    <w:rsid w:val="002020F2"/>
    <w:rsid w:val="00202107"/>
    <w:rsid w:val="002022A4"/>
    <w:rsid w:val="002046BA"/>
    <w:rsid w:val="00204AA4"/>
    <w:rsid w:val="002057F7"/>
    <w:rsid w:val="002065EF"/>
    <w:rsid w:val="002066D0"/>
    <w:rsid w:val="002126C4"/>
    <w:rsid w:val="00212C32"/>
    <w:rsid w:val="00213415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7AF"/>
    <w:rsid w:val="0025545C"/>
    <w:rsid w:val="0025595B"/>
    <w:rsid w:val="00255DF6"/>
    <w:rsid w:val="00257B40"/>
    <w:rsid w:val="00257C6D"/>
    <w:rsid w:val="00260410"/>
    <w:rsid w:val="00261ACC"/>
    <w:rsid w:val="002621EA"/>
    <w:rsid w:val="00262707"/>
    <w:rsid w:val="00266179"/>
    <w:rsid w:val="00277B8B"/>
    <w:rsid w:val="00277ED0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792D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66F0"/>
    <w:rsid w:val="002E7CCA"/>
    <w:rsid w:val="002F0262"/>
    <w:rsid w:val="002F1684"/>
    <w:rsid w:val="002F2731"/>
    <w:rsid w:val="002F4420"/>
    <w:rsid w:val="002F4EB6"/>
    <w:rsid w:val="002F5D68"/>
    <w:rsid w:val="002F64E3"/>
    <w:rsid w:val="002F7113"/>
    <w:rsid w:val="003007EE"/>
    <w:rsid w:val="00303443"/>
    <w:rsid w:val="00304DE8"/>
    <w:rsid w:val="00307888"/>
    <w:rsid w:val="00307E46"/>
    <w:rsid w:val="003109AC"/>
    <w:rsid w:val="00311444"/>
    <w:rsid w:val="00311FDB"/>
    <w:rsid w:val="00312662"/>
    <w:rsid w:val="00312FBB"/>
    <w:rsid w:val="00313120"/>
    <w:rsid w:val="0031339E"/>
    <w:rsid w:val="003133C4"/>
    <w:rsid w:val="00313AD2"/>
    <w:rsid w:val="00314836"/>
    <w:rsid w:val="00314EC9"/>
    <w:rsid w:val="003155E6"/>
    <w:rsid w:val="003158D0"/>
    <w:rsid w:val="00316ADC"/>
    <w:rsid w:val="003172E4"/>
    <w:rsid w:val="003179C9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8E"/>
    <w:rsid w:val="003604CF"/>
    <w:rsid w:val="0036092F"/>
    <w:rsid w:val="003625DC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70A"/>
    <w:rsid w:val="003946A3"/>
    <w:rsid w:val="00394CD7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44B"/>
    <w:rsid w:val="003D4462"/>
    <w:rsid w:val="003D46D4"/>
    <w:rsid w:val="003D5F6E"/>
    <w:rsid w:val="003D5FA7"/>
    <w:rsid w:val="003D6CD3"/>
    <w:rsid w:val="003E0D5C"/>
    <w:rsid w:val="003E19C8"/>
    <w:rsid w:val="003E1CD1"/>
    <w:rsid w:val="003E268B"/>
    <w:rsid w:val="003E30E2"/>
    <w:rsid w:val="003E3F82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CF4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136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520"/>
    <w:rsid w:val="00434549"/>
    <w:rsid w:val="0043587B"/>
    <w:rsid w:val="00436422"/>
    <w:rsid w:val="004405E2"/>
    <w:rsid w:val="00441599"/>
    <w:rsid w:val="004418C9"/>
    <w:rsid w:val="00442425"/>
    <w:rsid w:val="00444B67"/>
    <w:rsid w:val="00444C60"/>
    <w:rsid w:val="00445597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73A8"/>
    <w:rsid w:val="00471608"/>
    <w:rsid w:val="00472741"/>
    <w:rsid w:val="00473B48"/>
    <w:rsid w:val="00474890"/>
    <w:rsid w:val="00474C3A"/>
    <w:rsid w:val="00474F0A"/>
    <w:rsid w:val="0047516F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5EE1"/>
    <w:rsid w:val="004A087A"/>
    <w:rsid w:val="004A1016"/>
    <w:rsid w:val="004A1166"/>
    <w:rsid w:val="004A1E48"/>
    <w:rsid w:val="004A1EF9"/>
    <w:rsid w:val="004A6425"/>
    <w:rsid w:val="004A66B9"/>
    <w:rsid w:val="004B178B"/>
    <w:rsid w:val="004B339C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C3C"/>
    <w:rsid w:val="004C34AB"/>
    <w:rsid w:val="004C3518"/>
    <w:rsid w:val="004C4796"/>
    <w:rsid w:val="004C4B7C"/>
    <w:rsid w:val="004C5C5E"/>
    <w:rsid w:val="004C5F6B"/>
    <w:rsid w:val="004C6128"/>
    <w:rsid w:val="004C64C4"/>
    <w:rsid w:val="004C6FE4"/>
    <w:rsid w:val="004D0771"/>
    <w:rsid w:val="004D0CF1"/>
    <w:rsid w:val="004D0E4C"/>
    <w:rsid w:val="004D1DBA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77ED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74D"/>
    <w:rsid w:val="004E5B79"/>
    <w:rsid w:val="004E7D0F"/>
    <w:rsid w:val="004F5987"/>
    <w:rsid w:val="004F59F6"/>
    <w:rsid w:val="004F5A88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3013"/>
    <w:rsid w:val="00503BC6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DD7"/>
    <w:rsid w:val="0053533F"/>
    <w:rsid w:val="00536C30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F25"/>
    <w:rsid w:val="00557632"/>
    <w:rsid w:val="00557874"/>
    <w:rsid w:val="00557E7A"/>
    <w:rsid w:val="00560B9B"/>
    <w:rsid w:val="00560F83"/>
    <w:rsid w:val="005612DE"/>
    <w:rsid w:val="0056404C"/>
    <w:rsid w:val="0056463C"/>
    <w:rsid w:val="00564868"/>
    <w:rsid w:val="00565584"/>
    <w:rsid w:val="005664D6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A43"/>
    <w:rsid w:val="0058028B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622C"/>
    <w:rsid w:val="005A6FC3"/>
    <w:rsid w:val="005A7324"/>
    <w:rsid w:val="005A7450"/>
    <w:rsid w:val="005A78B1"/>
    <w:rsid w:val="005A7ED2"/>
    <w:rsid w:val="005B0FB3"/>
    <w:rsid w:val="005B3CBB"/>
    <w:rsid w:val="005B5889"/>
    <w:rsid w:val="005B5970"/>
    <w:rsid w:val="005C16B8"/>
    <w:rsid w:val="005C1B39"/>
    <w:rsid w:val="005C1BDF"/>
    <w:rsid w:val="005C221E"/>
    <w:rsid w:val="005C2400"/>
    <w:rsid w:val="005C2C5E"/>
    <w:rsid w:val="005C2F8C"/>
    <w:rsid w:val="005C32B4"/>
    <w:rsid w:val="005C4D51"/>
    <w:rsid w:val="005C5682"/>
    <w:rsid w:val="005C641F"/>
    <w:rsid w:val="005D070E"/>
    <w:rsid w:val="005D112F"/>
    <w:rsid w:val="005D219A"/>
    <w:rsid w:val="005D39EC"/>
    <w:rsid w:val="005D4BD6"/>
    <w:rsid w:val="005D5066"/>
    <w:rsid w:val="005D57B0"/>
    <w:rsid w:val="005D5A9C"/>
    <w:rsid w:val="005D63C9"/>
    <w:rsid w:val="005D6691"/>
    <w:rsid w:val="005D6F5D"/>
    <w:rsid w:val="005D7468"/>
    <w:rsid w:val="005D7531"/>
    <w:rsid w:val="005D7EC8"/>
    <w:rsid w:val="005E19A7"/>
    <w:rsid w:val="005E22C6"/>
    <w:rsid w:val="005E3B31"/>
    <w:rsid w:val="005E4C82"/>
    <w:rsid w:val="005E67A4"/>
    <w:rsid w:val="005E716D"/>
    <w:rsid w:val="005E7911"/>
    <w:rsid w:val="005F20FB"/>
    <w:rsid w:val="005F37DC"/>
    <w:rsid w:val="005F65F7"/>
    <w:rsid w:val="005F6B61"/>
    <w:rsid w:val="005F6DD1"/>
    <w:rsid w:val="005F6FCB"/>
    <w:rsid w:val="005F718E"/>
    <w:rsid w:val="005F7ACF"/>
    <w:rsid w:val="005F7BB3"/>
    <w:rsid w:val="006000B0"/>
    <w:rsid w:val="00600189"/>
    <w:rsid w:val="00600955"/>
    <w:rsid w:val="00600B41"/>
    <w:rsid w:val="00601EF4"/>
    <w:rsid w:val="006060D4"/>
    <w:rsid w:val="006063FD"/>
    <w:rsid w:val="006068B0"/>
    <w:rsid w:val="0060770F"/>
    <w:rsid w:val="006117D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FF1"/>
    <w:rsid w:val="0062323A"/>
    <w:rsid w:val="00623341"/>
    <w:rsid w:val="006249C4"/>
    <w:rsid w:val="006262CB"/>
    <w:rsid w:val="0062661F"/>
    <w:rsid w:val="006304F0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98C"/>
    <w:rsid w:val="006531E7"/>
    <w:rsid w:val="00653FCC"/>
    <w:rsid w:val="0065490D"/>
    <w:rsid w:val="0065500F"/>
    <w:rsid w:val="0065569D"/>
    <w:rsid w:val="00655E6D"/>
    <w:rsid w:val="006561BE"/>
    <w:rsid w:val="00656446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5F5F"/>
    <w:rsid w:val="00691204"/>
    <w:rsid w:val="006932DF"/>
    <w:rsid w:val="00693EC7"/>
    <w:rsid w:val="00693F63"/>
    <w:rsid w:val="006960E1"/>
    <w:rsid w:val="0069676C"/>
    <w:rsid w:val="00696A1C"/>
    <w:rsid w:val="006A1400"/>
    <w:rsid w:val="006A7483"/>
    <w:rsid w:val="006A754B"/>
    <w:rsid w:val="006B0DD1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7563"/>
    <w:rsid w:val="006D0824"/>
    <w:rsid w:val="006D1383"/>
    <w:rsid w:val="006D1572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DDB"/>
    <w:rsid w:val="006F7B82"/>
    <w:rsid w:val="007015C3"/>
    <w:rsid w:val="00702DA5"/>
    <w:rsid w:val="00705C21"/>
    <w:rsid w:val="00705C29"/>
    <w:rsid w:val="00706EEB"/>
    <w:rsid w:val="00706FE9"/>
    <w:rsid w:val="00707C5A"/>
    <w:rsid w:val="00707D22"/>
    <w:rsid w:val="00715786"/>
    <w:rsid w:val="00715987"/>
    <w:rsid w:val="00715C7B"/>
    <w:rsid w:val="00715F47"/>
    <w:rsid w:val="007163A5"/>
    <w:rsid w:val="0071670F"/>
    <w:rsid w:val="00716A99"/>
    <w:rsid w:val="0071719D"/>
    <w:rsid w:val="00721CC8"/>
    <w:rsid w:val="007226EC"/>
    <w:rsid w:val="00722C14"/>
    <w:rsid w:val="00723914"/>
    <w:rsid w:val="00725742"/>
    <w:rsid w:val="00726928"/>
    <w:rsid w:val="00730EA2"/>
    <w:rsid w:val="00730EE9"/>
    <w:rsid w:val="00731E9E"/>
    <w:rsid w:val="00731FC8"/>
    <w:rsid w:val="007329F3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50765"/>
    <w:rsid w:val="007508A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4737"/>
    <w:rsid w:val="007756C6"/>
    <w:rsid w:val="00775913"/>
    <w:rsid w:val="00775AD0"/>
    <w:rsid w:val="0077681E"/>
    <w:rsid w:val="007768BA"/>
    <w:rsid w:val="00777888"/>
    <w:rsid w:val="00777AD4"/>
    <w:rsid w:val="00780383"/>
    <w:rsid w:val="007803DB"/>
    <w:rsid w:val="00781D4B"/>
    <w:rsid w:val="00781E4F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380"/>
    <w:rsid w:val="007B46F5"/>
    <w:rsid w:val="007B5D68"/>
    <w:rsid w:val="007B5E77"/>
    <w:rsid w:val="007B6974"/>
    <w:rsid w:val="007B728D"/>
    <w:rsid w:val="007C23C8"/>
    <w:rsid w:val="007C2A69"/>
    <w:rsid w:val="007C350C"/>
    <w:rsid w:val="007C360C"/>
    <w:rsid w:val="007C3A42"/>
    <w:rsid w:val="007C4AC2"/>
    <w:rsid w:val="007C532D"/>
    <w:rsid w:val="007C55A6"/>
    <w:rsid w:val="007C6BA9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4692"/>
    <w:rsid w:val="007E5871"/>
    <w:rsid w:val="007E6FFD"/>
    <w:rsid w:val="007E7FF9"/>
    <w:rsid w:val="007F05D2"/>
    <w:rsid w:val="007F09BE"/>
    <w:rsid w:val="007F1439"/>
    <w:rsid w:val="007F24EF"/>
    <w:rsid w:val="007F48FE"/>
    <w:rsid w:val="007F6256"/>
    <w:rsid w:val="007F6D4A"/>
    <w:rsid w:val="007F7A30"/>
    <w:rsid w:val="00801002"/>
    <w:rsid w:val="008011F4"/>
    <w:rsid w:val="00802941"/>
    <w:rsid w:val="0080424C"/>
    <w:rsid w:val="0080543E"/>
    <w:rsid w:val="00806187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54E5"/>
    <w:rsid w:val="008156C7"/>
    <w:rsid w:val="008169FF"/>
    <w:rsid w:val="008175B8"/>
    <w:rsid w:val="00817884"/>
    <w:rsid w:val="00817B05"/>
    <w:rsid w:val="008200EB"/>
    <w:rsid w:val="00820BBA"/>
    <w:rsid w:val="0082104B"/>
    <w:rsid w:val="008211B6"/>
    <w:rsid w:val="00821234"/>
    <w:rsid w:val="0082132F"/>
    <w:rsid w:val="00822AB0"/>
    <w:rsid w:val="00823F30"/>
    <w:rsid w:val="00824A7D"/>
    <w:rsid w:val="008254B7"/>
    <w:rsid w:val="0082727E"/>
    <w:rsid w:val="00827547"/>
    <w:rsid w:val="008308C2"/>
    <w:rsid w:val="00830D46"/>
    <w:rsid w:val="00832EF5"/>
    <w:rsid w:val="00833B34"/>
    <w:rsid w:val="008352AE"/>
    <w:rsid w:val="00837B30"/>
    <w:rsid w:val="008402DB"/>
    <w:rsid w:val="00841233"/>
    <w:rsid w:val="00842C26"/>
    <w:rsid w:val="00843563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74D"/>
    <w:rsid w:val="00862DD6"/>
    <w:rsid w:val="008637D2"/>
    <w:rsid w:val="0086503A"/>
    <w:rsid w:val="00865645"/>
    <w:rsid w:val="00865D26"/>
    <w:rsid w:val="00865FA7"/>
    <w:rsid w:val="00866362"/>
    <w:rsid w:val="008664DA"/>
    <w:rsid w:val="00867079"/>
    <w:rsid w:val="00870310"/>
    <w:rsid w:val="00874601"/>
    <w:rsid w:val="00874CA4"/>
    <w:rsid w:val="00874D49"/>
    <w:rsid w:val="00876140"/>
    <w:rsid w:val="0087675D"/>
    <w:rsid w:val="00877338"/>
    <w:rsid w:val="00877684"/>
    <w:rsid w:val="00877E51"/>
    <w:rsid w:val="008800DA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20BF"/>
    <w:rsid w:val="008932F0"/>
    <w:rsid w:val="008A103B"/>
    <w:rsid w:val="008A1387"/>
    <w:rsid w:val="008A1A5B"/>
    <w:rsid w:val="008A1F44"/>
    <w:rsid w:val="008A38E6"/>
    <w:rsid w:val="008A48A1"/>
    <w:rsid w:val="008A4E06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FBC"/>
    <w:rsid w:val="008C30A7"/>
    <w:rsid w:val="008C4612"/>
    <w:rsid w:val="008C4D8F"/>
    <w:rsid w:val="008C5D85"/>
    <w:rsid w:val="008C77DB"/>
    <w:rsid w:val="008D0160"/>
    <w:rsid w:val="008D0C45"/>
    <w:rsid w:val="008D1401"/>
    <w:rsid w:val="008D295D"/>
    <w:rsid w:val="008D311C"/>
    <w:rsid w:val="008D364A"/>
    <w:rsid w:val="008D3EBA"/>
    <w:rsid w:val="008D5481"/>
    <w:rsid w:val="008D58D5"/>
    <w:rsid w:val="008D61E3"/>
    <w:rsid w:val="008D7A40"/>
    <w:rsid w:val="008E00AB"/>
    <w:rsid w:val="008E27BB"/>
    <w:rsid w:val="008E306A"/>
    <w:rsid w:val="008E42CB"/>
    <w:rsid w:val="008E51AB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AC2"/>
    <w:rsid w:val="008F5393"/>
    <w:rsid w:val="008F6A6F"/>
    <w:rsid w:val="008F6DD8"/>
    <w:rsid w:val="008F7B28"/>
    <w:rsid w:val="0090025E"/>
    <w:rsid w:val="009013F1"/>
    <w:rsid w:val="0090288D"/>
    <w:rsid w:val="00903B18"/>
    <w:rsid w:val="00904147"/>
    <w:rsid w:val="009041C3"/>
    <w:rsid w:val="009048A3"/>
    <w:rsid w:val="009061D5"/>
    <w:rsid w:val="00906612"/>
    <w:rsid w:val="00906AE1"/>
    <w:rsid w:val="0090752A"/>
    <w:rsid w:val="0091025D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4FB2"/>
    <w:rsid w:val="00935D62"/>
    <w:rsid w:val="00937240"/>
    <w:rsid w:val="009372D9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7C2"/>
    <w:rsid w:val="00967AD9"/>
    <w:rsid w:val="00971B1C"/>
    <w:rsid w:val="00971BD7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FEE"/>
    <w:rsid w:val="009926D3"/>
    <w:rsid w:val="00992C53"/>
    <w:rsid w:val="00994B69"/>
    <w:rsid w:val="00994CBF"/>
    <w:rsid w:val="009957EE"/>
    <w:rsid w:val="00995D33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A7C3A"/>
    <w:rsid w:val="009B0807"/>
    <w:rsid w:val="009B1433"/>
    <w:rsid w:val="009B2AF4"/>
    <w:rsid w:val="009B3AA8"/>
    <w:rsid w:val="009B41E9"/>
    <w:rsid w:val="009B4C18"/>
    <w:rsid w:val="009B52AC"/>
    <w:rsid w:val="009C16E1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A29"/>
    <w:rsid w:val="009D42AA"/>
    <w:rsid w:val="009D5F0F"/>
    <w:rsid w:val="009D5F37"/>
    <w:rsid w:val="009D6644"/>
    <w:rsid w:val="009D6945"/>
    <w:rsid w:val="009D7D68"/>
    <w:rsid w:val="009D7DF4"/>
    <w:rsid w:val="009E05A8"/>
    <w:rsid w:val="009E0A0C"/>
    <w:rsid w:val="009E0F45"/>
    <w:rsid w:val="009E1373"/>
    <w:rsid w:val="009E289A"/>
    <w:rsid w:val="009E2FA8"/>
    <w:rsid w:val="009E3054"/>
    <w:rsid w:val="009E36E1"/>
    <w:rsid w:val="009E3EDB"/>
    <w:rsid w:val="009E4B20"/>
    <w:rsid w:val="009E6689"/>
    <w:rsid w:val="009E6778"/>
    <w:rsid w:val="009F12D5"/>
    <w:rsid w:val="009F319A"/>
    <w:rsid w:val="009F34E7"/>
    <w:rsid w:val="009F38AD"/>
    <w:rsid w:val="009F5661"/>
    <w:rsid w:val="009F6D28"/>
    <w:rsid w:val="009F7682"/>
    <w:rsid w:val="009F7CBD"/>
    <w:rsid w:val="00A002D7"/>
    <w:rsid w:val="00A0051F"/>
    <w:rsid w:val="00A0188B"/>
    <w:rsid w:val="00A03459"/>
    <w:rsid w:val="00A03C24"/>
    <w:rsid w:val="00A047C2"/>
    <w:rsid w:val="00A0658E"/>
    <w:rsid w:val="00A071D4"/>
    <w:rsid w:val="00A1120D"/>
    <w:rsid w:val="00A1136F"/>
    <w:rsid w:val="00A11814"/>
    <w:rsid w:val="00A149B4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4003C"/>
    <w:rsid w:val="00A40A77"/>
    <w:rsid w:val="00A412A7"/>
    <w:rsid w:val="00A4167C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638"/>
    <w:rsid w:val="00A539E4"/>
    <w:rsid w:val="00A53C48"/>
    <w:rsid w:val="00A5417A"/>
    <w:rsid w:val="00A54853"/>
    <w:rsid w:val="00A60440"/>
    <w:rsid w:val="00A6152D"/>
    <w:rsid w:val="00A61ED1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51BE"/>
    <w:rsid w:val="00A7633C"/>
    <w:rsid w:val="00A7680D"/>
    <w:rsid w:val="00A772AB"/>
    <w:rsid w:val="00A80D7D"/>
    <w:rsid w:val="00A826FE"/>
    <w:rsid w:val="00A84CF7"/>
    <w:rsid w:val="00A84DE2"/>
    <w:rsid w:val="00A85061"/>
    <w:rsid w:val="00A853DF"/>
    <w:rsid w:val="00A85744"/>
    <w:rsid w:val="00A8733F"/>
    <w:rsid w:val="00A87499"/>
    <w:rsid w:val="00A903B0"/>
    <w:rsid w:val="00A90A94"/>
    <w:rsid w:val="00A90EF4"/>
    <w:rsid w:val="00A92857"/>
    <w:rsid w:val="00A9322D"/>
    <w:rsid w:val="00A9382E"/>
    <w:rsid w:val="00A94709"/>
    <w:rsid w:val="00A94747"/>
    <w:rsid w:val="00AA05EA"/>
    <w:rsid w:val="00AA0C8D"/>
    <w:rsid w:val="00AA118A"/>
    <w:rsid w:val="00AA196E"/>
    <w:rsid w:val="00AA2238"/>
    <w:rsid w:val="00AA2A82"/>
    <w:rsid w:val="00AA48FF"/>
    <w:rsid w:val="00AA61B4"/>
    <w:rsid w:val="00AB07AA"/>
    <w:rsid w:val="00AB0C7E"/>
    <w:rsid w:val="00AB10F1"/>
    <w:rsid w:val="00AB13D9"/>
    <w:rsid w:val="00AB13EC"/>
    <w:rsid w:val="00AB17C0"/>
    <w:rsid w:val="00AB1FB1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67A8"/>
    <w:rsid w:val="00AE6E71"/>
    <w:rsid w:val="00AF091D"/>
    <w:rsid w:val="00AF2A51"/>
    <w:rsid w:val="00AF41AA"/>
    <w:rsid w:val="00AF4297"/>
    <w:rsid w:val="00AF67ED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777A"/>
    <w:rsid w:val="00B2107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6B8C"/>
    <w:rsid w:val="00B2704F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BD2"/>
    <w:rsid w:val="00B50583"/>
    <w:rsid w:val="00B52F19"/>
    <w:rsid w:val="00B54EA5"/>
    <w:rsid w:val="00B558B5"/>
    <w:rsid w:val="00B55EEA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80B2D"/>
    <w:rsid w:val="00B80EDC"/>
    <w:rsid w:val="00B81ABA"/>
    <w:rsid w:val="00B81B9B"/>
    <w:rsid w:val="00B81D54"/>
    <w:rsid w:val="00B81E97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5E47"/>
    <w:rsid w:val="00B97996"/>
    <w:rsid w:val="00BA1245"/>
    <w:rsid w:val="00BA1C1C"/>
    <w:rsid w:val="00BA1E75"/>
    <w:rsid w:val="00BA2627"/>
    <w:rsid w:val="00BA2B61"/>
    <w:rsid w:val="00BA3531"/>
    <w:rsid w:val="00BA3B1A"/>
    <w:rsid w:val="00BA5ED9"/>
    <w:rsid w:val="00BA661C"/>
    <w:rsid w:val="00BA7598"/>
    <w:rsid w:val="00BA7635"/>
    <w:rsid w:val="00BB11DD"/>
    <w:rsid w:val="00BB1CB9"/>
    <w:rsid w:val="00BB3531"/>
    <w:rsid w:val="00BB3766"/>
    <w:rsid w:val="00BB3C7C"/>
    <w:rsid w:val="00BB4557"/>
    <w:rsid w:val="00BB64A4"/>
    <w:rsid w:val="00BB74C5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5437"/>
    <w:rsid w:val="00BF5A7D"/>
    <w:rsid w:val="00BF5C9A"/>
    <w:rsid w:val="00C00303"/>
    <w:rsid w:val="00C00B01"/>
    <w:rsid w:val="00C00D93"/>
    <w:rsid w:val="00C025FF"/>
    <w:rsid w:val="00C03C1E"/>
    <w:rsid w:val="00C03CF9"/>
    <w:rsid w:val="00C03E70"/>
    <w:rsid w:val="00C04031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EF6"/>
    <w:rsid w:val="00C81286"/>
    <w:rsid w:val="00C8299E"/>
    <w:rsid w:val="00C83331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B82"/>
    <w:rsid w:val="00C9404D"/>
    <w:rsid w:val="00C959E7"/>
    <w:rsid w:val="00C961F8"/>
    <w:rsid w:val="00C96CCC"/>
    <w:rsid w:val="00CA01D1"/>
    <w:rsid w:val="00CA044E"/>
    <w:rsid w:val="00CA0618"/>
    <w:rsid w:val="00CA0EAD"/>
    <w:rsid w:val="00CA127B"/>
    <w:rsid w:val="00CA2DE6"/>
    <w:rsid w:val="00CA361B"/>
    <w:rsid w:val="00CA3FBB"/>
    <w:rsid w:val="00CA40D2"/>
    <w:rsid w:val="00CA6DE0"/>
    <w:rsid w:val="00CA774D"/>
    <w:rsid w:val="00CB02F2"/>
    <w:rsid w:val="00CB1CC9"/>
    <w:rsid w:val="00CB268F"/>
    <w:rsid w:val="00CB279D"/>
    <w:rsid w:val="00CB2A8E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C0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C7F"/>
    <w:rsid w:val="00D0570B"/>
    <w:rsid w:val="00D06821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42C9"/>
    <w:rsid w:val="00D260C8"/>
    <w:rsid w:val="00D2627F"/>
    <w:rsid w:val="00D26867"/>
    <w:rsid w:val="00D26965"/>
    <w:rsid w:val="00D274FF"/>
    <w:rsid w:val="00D27A6C"/>
    <w:rsid w:val="00D30CC7"/>
    <w:rsid w:val="00D3183D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81D"/>
    <w:rsid w:val="00D46317"/>
    <w:rsid w:val="00D466A3"/>
    <w:rsid w:val="00D47061"/>
    <w:rsid w:val="00D50274"/>
    <w:rsid w:val="00D50441"/>
    <w:rsid w:val="00D50879"/>
    <w:rsid w:val="00D5235E"/>
    <w:rsid w:val="00D53304"/>
    <w:rsid w:val="00D53B6B"/>
    <w:rsid w:val="00D541DA"/>
    <w:rsid w:val="00D54D97"/>
    <w:rsid w:val="00D562E9"/>
    <w:rsid w:val="00D577A4"/>
    <w:rsid w:val="00D57CFD"/>
    <w:rsid w:val="00D61AA2"/>
    <w:rsid w:val="00D63430"/>
    <w:rsid w:val="00D64B71"/>
    <w:rsid w:val="00D65110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99E"/>
    <w:rsid w:val="00D93835"/>
    <w:rsid w:val="00D9391D"/>
    <w:rsid w:val="00D942AB"/>
    <w:rsid w:val="00D9576B"/>
    <w:rsid w:val="00D971FF"/>
    <w:rsid w:val="00DA0D19"/>
    <w:rsid w:val="00DA2EDB"/>
    <w:rsid w:val="00DA2F80"/>
    <w:rsid w:val="00DA343B"/>
    <w:rsid w:val="00DA3B5E"/>
    <w:rsid w:val="00DA439E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43B"/>
    <w:rsid w:val="00DB674E"/>
    <w:rsid w:val="00DB6E35"/>
    <w:rsid w:val="00DB7581"/>
    <w:rsid w:val="00DC00DA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3998"/>
    <w:rsid w:val="00DD39FF"/>
    <w:rsid w:val="00DD4415"/>
    <w:rsid w:val="00DD4489"/>
    <w:rsid w:val="00DD56A0"/>
    <w:rsid w:val="00DD5807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1F34"/>
    <w:rsid w:val="00E12F41"/>
    <w:rsid w:val="00E12F5E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49C8"/>
    <w:rsid w:val="00E47D94"/>
    <w:rsid w:val="00E5035F"/>
    <w:rsid w:val="00E50661"/>
    <w:rsid w:val="00E50D12"/>
    <w:rsid w:val="00E523FA"/>
    <w:rsid w:val="00E53325"/>
    <w:rsid w:val="00E533E7"/>
    <w:rsid w:val="00E543B7"/>
    <w:rsid w:val="00E549A0"/>
    <w:rsid w:val="00E55DD2"/>
    <w:rsid w:val="00E570D9"/>
    <w:rsid w:val="00E57932"/>
    <w:rsid w:val="00E614D6"/>
    <w:rsid w:val="00E61A82"/>
    <w:rsid w:val="00E62B4B"/>
    <w:rsid w:val="00E62EDD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5DCD"/>
    <w:rsid w:val="00EA016D"/>
    <w:rsid w:val="00EA0D7C"/>
    <w:rsid w:val="00EA0E8D"/>
    <w:rsid w:val="00EA21FC"/>
    <w:rsid w:val="00EA29BA"/>
    <w:rsid w:val="00EA3411"/>
    <w:rsid w:val="00EA35C2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71C"/>
    <w:rsid w:val="00EB6EE6"/>
    <w:rsid w:val="00EB70E0"/>
    <w:rsid w:val="00EB73CA"/>
    <w:rsid w:val="00EC00BA"/>
    <w:rsid w:val="00EC14A1"/>
    <w:rsid w:val="00EC1C20"/>
    <w:rsid w:val="00EC2F8A"/>
    <w:rsid w:val="00EC380C"/>
    <w:rsid w:val="00EC5995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42E9"/>
    <w:rsid w:val="00EE4836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F03922"/>
    <w:rsid w:val="00F03F41"/>
    <w:rsid w:val="00F06043"/>
    <w:rsid w:val="00F06F24"/>
    <w:rsid w:val="00F06FDC"/>
    <w:rsid w:val="00F07CB2"/>
    <w:rsid w:val="00F104C6"/>
    <w:rsid w:val="00F10F6C"/>
    <w:rsid w:val="00F11067"/>
    <w:rsid w:val="00F13C3E"/>
    <w:rsid w:val="00F148D5"/>
    <w:rsid w:val="00F14C42"/>
    <w:rsid w:val="00F14D4D"/>
    <w:rsid w:val="00F154A5"/>
    <w:rsid w:val="00F1768D"/>
    <w:rsid w:val="00F20614"/>
    <w:rsid w:val="00F217C7"/>
    <w:rsid w:val="00F225EC"/>
    <w:rsid w:val="00F22D24"/>
    <w:rsid w:val="00F22E3E"/>
    <w:rsid w:val="00F23061"/>
    <w:rsid w:val="00F23F7D"/>
    <w:rsid w:val="00F244F2"/>
    <w:rsid w:val="00F250B1"/>
    <w:rsid w:val="00F26B0E"/>
    <w:rsid w:val="00F312A4"/>
    <w:rsid w:val="00F31415"/>
    <w:rsid w:val="00F3284F"/>
    <w:rsid w:val="00F33433"/>
    <w:rsid w:val="00F344FF"/>
    <w:rsid w:val="00F364C4"/>
    <w:rsid w:val="00F37286"/>
    <w:rsid w:val="00F37955"/>
    <w:rsid w:val="00F40E29"/>
    <w:rsid w:val="00F41BDD"/>
    <w:rsid w:val="00F423FE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602"/>
    <w:rsid w:val="00F7586A"/>
    <w:rsid w:val="00F764CF"/>
    <w:rsid w:val="00F8084F"/>
    <w:rsid w:val="00F81593"/>
    <w:rsid w:val="00F81E92"/>
    <w:rsid w:val="00F82052"/>
    <w:rsid w:val="00F825F8"/>
    <w:rsid w:val="00F8376A"/>
    <w:rsid w:val="00F84580"/>
    <w:rsid w:val="00F84BB2"/>
    <w:rsid w:val="00F84F10"/>
    <w:rsid w:val="00F84F6A"/>
    <w:rsid w:val="00F859C3"/>
    <w:rsid w:val="00F878BA"/>
    <w:rsid w:val="00F87EAF"/>
    <w:rsid w:val="00F90683"/>
    <w:rsid w:val="00F915F6"/>
    <w:rsid w:val="00F91EFA"/>
    <w:rsid w:val="00F937DD"/>
    <w:rsid w:val="00F939B6"/>
    <w:rsid w:val="00F961BA"/>
    <w:rsid w:val="00F97CED"/>
    <w:rsid w:val="00FA0287"/>
    <w:rsid w:val="00FA08CB"/>
    <w:rsid w:val="00FA0F40"/>
    <w:rsid w:val="00FA3893"/>
    <w:rsid w:val="00FA3A2F"/>
    <w:rsid w:val="00FA4D5B"/>
    <w:rsid w:val="00FA52F0"/>
    <w:rsid w:val="00FA550E"/>
    <w:rsid w:val="00FA5928"/>
    <w:rsid w:val="00FA5C55"/>
    <w:rsid w:val="00FA5F65"/>
    <w:rsid w:val="00FA60E7"/>
    <w:rsid w:val="00FA6E72"/>
    <w:rsid w:val="00FB052B"/>
    <w:rsid w:val="00FB1A32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D012F"/>
    <w:rsid w:val="00FD05F5"/>
    <w:rsid w:val="00FD18C3"/>
    <w:rsid w:val="00FD1959"/>
    <w:rsid w:val="00FD2A43"/>
    <w:rsid w:val="00FD3124"/>
    <w:rsid w:val="00FD440F"/>
    <w:rsid w:val="00FD5A94"/>
    <w:rsid w:val="00FD5CB6"/>
    <w:rsid w:val="00FD6AE7"/>
    <w:rsid w:val="00FE047D"/>
    <w:rsid w:val="00FE0F80"/>
    <w:rsid w:val="00FE260E"/>
    <w:rsid w:val="00FE2E35"/>
    <w:rsid w:val="00FE311E"/>
    <w:rsid w:val="00FE3E81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C4C96F-4C4F-46BE-A6E0-64E59BB56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8</TotalTime>
  <Pages>6</Pages>
  <Words>593</Words>
  <Characters>3381</Characters>
  <Application>Microsoft Office Word</Application>
  <DocSecurity>0</DocSecurity>
  <Lines>28</Lines>
  <Paragraphs>7</Paragraphs>
  <ScaleCrop>false</ScaleCrop>
  <Company>Microsoft</Company>
  <LinksUpToDate>false</LinksUpToDate>
  <CharactersWithSpaces>3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594</cp:revision>
  <dcterms:created xsi:type="dcterms:W3CDTF">2020-04-13T01:21:00Z</dcterms:created>
  <dcterms:modified xsi:type="dcterms:W3CDTF">2020-05-27T03:08:00Z</dcterms:modified>
</cp:coreProperties>
</file>